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18C91C" w14:textId="6325E9D6" w:rsidR="00B974B0" w:rsidRDefault="00F92E82" w:rsidP="004C6D4F">
      <w:pPr>
        <w:pStyle w:val="Ttulo1"/>
        <w:numPr>
          <w:ilvl w:val="0"/>
          <w:numId w:val="3"/>
        </w:numPr>
        <w:spacing w:line="360" w:lineRule="auto"/>
        <w:ind w:left="0" w:firstLine="0"/>
        <w:rPr>
          <w:vertAlign w:val="subscript"/>
        </w:rPr>
      </w:pPr>
      <w:r>
        <w:fldChar w:fldCharType="begin"/>
      </w:r>
      <w:r>
        <w:instrText xml:space="preserve"> MACROBUTTON MTEditEquationSection2 </w:instrText>
      </w:r>
      <w:r w:rsidRPr="00F92E8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Equação do transporte do CO</w:t>
      </w:r>
      <w:r>
        <w:rPr>
          <w:vertAlign w:val="subscript"/>
        </w:rPr>
        <w:t xml:space="preserve">2 </w:t>
      </w:r>
    </w:p>
    <w:p w14:paraId="435C0799" w14:textId="3C9C5E8F" w:rsidR="00F92E82" w:rsidRDefault="00F92E82" w:rsidP="004C6D4F">
      <w:pPr>
        <w:spacing w:line="360" w:lineRule="auto"/>
      </w:pPr>
    </w:p>
    <w:p w14:paraId="55E475F4" w14:textId="6A030430" w:rsidR="00F92E82" w:rsidRDefault="003D4F06" w:rsidP="0015171F">
      <w:pPr>
        <w:spacing w:line="360" w:lineRule="auto"/>
        <w:ind w:firstLine="708"/>
      </w:pPr>
      <w:r>
        <w:t>No transporte de espécies dissolvida em meio aquoso pode-se considerar o CO</w:t>
      </w:r>
      <w:r>
        <w:rPr>
          <w:vertAlign w:val="subscript"/>
        </w:rPr>
        <w:t xml:space="preserve">2 </w:t>
      </w:r>
      <w:r>
        <w:t>sendo o soluto e água solvente. Assim o transporte de</w:t>
      </w:r>
      <w:r w:rsidR="00F92E82">
        <w:t xml:space="preserve"> CO</w:t>
      </w:r>
      <w:r w:rsidR="00F92E82">
        <w:rPr>
          <w:vertAlign w:val="subscript"/>
        </w:rPr>
        <w:t xml:space="preserve">2 </w:t>
      </w:r>
      <w:r w:rsidR="00F92E82">
        <w:t xml:space="preserve">é dado </w:t>
      </w:r>
      <w:r>
        <w:t xml:space="preserve">por dois fenômenos físico, a difusão molecular causa pelo movimento browniano molecular e o transporte de massa causado pelo escoamento da massa de água. Esse fenômeno físico representado pela </w:t>
      </w:r>
      <w:r w:rsidR="00F92E82">
        <w:t>seguinte equação</w:t>
      </w:r>
      <w:r w:rsidR="00F50442">
        <w:t xml:space="preserve"> </w:t>
      </w:r>
      <w:r w:rsidR="00F50442">
        <w:rPr>
          <w:rFonts w:ascii="TimesNewRomanPSMT" w:hAnsi="TimesNewRomanPSMT"/>
          <w:color w:val="000000"/>
          <w:sz w:val="24"/>
          <w:szCs w:val="24"/>
        </w:rPr>
        <w:t>[1</w:t>
      </w:r>
      <w:r w:rsidR="00F50442" w:rsidRPr="00F50442">
        <w:rPr>
          <w:rFonts w:ascii="TimesNewRomanPSMT" w:hAnsi="TimesNewRomanPSMT"/>
          <w:color w:val="000000"/>
        </w:rPr>
        <w:t>]</w:t>
      </w:r>
      <w:r w:rsidR="00F50442">
        <w:t xml:space="preserve">, </w:t>
      </w:r>
    </w:p>
    <w:p w14:paraId="3B99884A" w14:textId="40874FF3" w:rsidR="00F92E82" w:rsidRDefault="00650FC1" w:rsidP="004C6D4F">
      <w:pPr>
        <w:pStyle w:val="MTDisplayEquation"/>
        <w:spacing w:line="360" w:lineRule="auto"/>
      </w:pPr>
      <w:r w:rsidRPr="00F92E82">
        <w:rPr>
          <w:position w:val="-24"/>
        </w:rPr>
        <w:object w:dxaOrig="2060" w:dyaOrig="660" w14:anchorId="5DE645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pt;height:32.85pt" o:ole="">
            <v:imagedata r:id="rId6" o:title=""/>
          </v:shape>
          <o:OLEObject Type="Embed" ProgID="Equation.DSMT4" ShapeID="_x0000_i1025" DrawAspect="Content" ObjectID="_1654353887" r:id="rId7"/>
        </w:object>
      </w:r>
      <w:r w:rsidR="00DD2E4C">
        <w:tab/>
      </w:r>
      <w:r w:rsidR="00F92E82">
        <w:t xml:space="preserve"> </w:t>
      </w:r>
      <w:r w:rsidR="00F92E82">
        <w:tab/>
      </w:r>
      <w:r w:rsidR="00F92E82">
        <w:fldChar w:fldCharType="begin"/>
      </w:r>
      <w:r w:rsidR="00F92E82">
        <w:instrText xml:space="preserve"> MACROBUTTON MTPlaceRef \* MERGEFORMAT </w:instrText>
      </w:r>
      <w:r w:rsidR="00F92E82">
        <w:fldChar w:fldCharType="begin"/>
      </w:r>
      <w:r w:rsidR="00F92E82">
        <w:instrText xml:space="preserve"> SEQ MTEqn \h \* MERGEFORMAT </w:instrText>
      </w:r>
      <w:r w:rsidR="00F92E82">
        <w:fldChar w:fldCharType="end"/>
      </w:r>
      <w:bookmarkStart w:id="0" w:name="ZEqnNum832162"/>
      <w:r w:rsidR="00F92E82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F92E82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F92E82">
        <w:instrText>)</w:instrText>
      </w:r>
      <w:bookmarkEnd w:id="0"/>
      <w:r w:rsidR="00F92E82">
        <w:fldChar w:fldCharType="end"/>
      </w:r>
    </w:p>
    <w:p w14:paraId="068FB9BA" w14:textId="42D4353E" w:rsidR="00CD03B0" w:rsidRDefault="00F92E82" w:rsidP="0015171F">
      <w:pPr>
        <w:spacing w:line="360" w:lineRule="auto"/>
      </w:pPr>
      <w:r>
        <w:t xml:space="preserve">Onde </w:t>
      </w:r>
      <w:bookmarkStart w:id="1" w:name="MTBlankEqn"/>
      <w:r w:rsidR="0015171F" w:rsidRPr="00F92E82">
        <w:rPr>
          <w:position w:val="-14"/>
        </w:rPr>
        <w:object w:dxaOrig="440" w:dyaOrig="380" w14:anchorId="5DA23503">
          <v:shape id="_x0000_i1026" type="#_x0000_t75" style="width:22.3pt;height:18.95pt" o:ole="">
            <v:imagedata r:id="rId8" o:title=""/>
          </v:shape>
          <o:OLEObject Type="Embed" ProgID="Equation.DSMT4" ShapeID="_x0000_i1026" DrawAspect="Content" ObjectID="_1654353888" r:id="rId9"/>
        </w:object>
      </w:r>
      <w:bookmarkEnd w:id="1"/>
      <w:r>
        <w:t>é número de mols</w:t>
      </w:r>
      <w:r w:rsidR="00650FC1">
        <w:t>,</w:t>
      </w:r>
      <w:r w:rsidR="004C6D4F">
        <w:t xml:space="preserve"> </w:t>
      </w:r>
      <w:r w:rsidR="00A03913" w:rsidRPr="00F92E82">
        <w:rPr>
          <w:position w:val="-14"/>
        </w:rPr>
        <w:object w:dxaOrig="480" w:dyaOrig="380" w14:anchorId="5F42F882">
          <v:shape id="_x0000_i1027" type="#_x0000_t75" style="width:24pt;height:18.95pt" o:ole="">
            <v:imagedata r:id="rId10" o:title=""/>
          </v:shape>
          <o:OLEObject Type="Embed" ProgID="Equation.DSMT4" ShapeID="_x0000_i1027" DrawAspect="Content" ObjectID="_1654353889" r:id="rId11"/>
        </w:object>
      </w:r>
      <w:r>
        <w:t xml:space="preserve">é fluxo </w:t>
      </w:r>
      <w:r w:rsidR="00CD03B0">
        <w:t>convectivo de CO</w:t>
      </w:r>
      <w:r w:rsidR="00CD03B0">
        <w:rPr>
          <w:vertAlign w:val="subscript"/>
        </w:rPr>
        <w:t>2</w:t>
      </w:r>
      <w:r w:rsidR="00650FC1">
        <w:t xml:space="preserve"> e </w:t>
      </w:r>
      <w:r w:rsidR="00650FC1" w:rsidRPr="00650FC1">
        <w:rPr>
          <w:i/>
          <w:iCs/>
        </w:rPr>
        <w:t>Q</w:t>
      </w:r>
      <w:r w:rsidR="00650FC1">
        <w:t xml:space="preserve"> o termo fonte</w:t>
      </w:r>
      <w:r w:rsidR="00CD03B0">
        <w:t>. O fluxo convectivo por sua vez é:</w:t>
      </w:r>
    </w:p>
    <w:p w14:paraId="643779DB" w14:textId="00AB3192" w:rsidR="00F92E82" w:rsidRPr="00F92E82" w:rsidRDefault="00A03913" w:rsidP="004C6D4F">
      <w:pPr>
        <w:pStyle w:val="MTDisplayEquation"/>
        <w:spacing w:line="360" w:lineRule="auto"/>
      </w:pPr>
      <w:r w:rsidRPr="00CD03B0">
        <w:rPr>
          <w:position w:val="-30"/>
        </w:rPr>
        <w:object w:dxaOrig="3140" w:dyaOrig="680" w14:anchorId="650F7A8E">
          <v:shape id="_x0000_i1028" type="#_x0000_t75" style="width:156.7pt;height:33.7pt" o:ole="">
            <v:imagedata r:id="rId12" o:title=""/>
          </v:shape>
          <o:OLEObject Type="Embed" ProgID="Equation.DSMT4" ShapeID="_x0000_i1028" DrawAspect="Content" ObjectID="_1654353890" r:id="rId13"/>
        </w:object>
      </w:r>
      <w:r w:rsidR="00DD2E4C">
        <w:tab/>
      </w:r>
      <w:r w:rsidR="00CD03B0">
        <w:t xml:space="preserve"> </w:t>
      </w:r>
      <w:r w:rsidR="00CD03B0">
        <w:tab/>
      </w:r>
      <w:r w:rsidR="00CD03B0">
        <w:fldChar w:fldCharType="begin"/>
      </w:r>
      <w:r w:rsidR="00CD03B0">
        <w:instrText xml:space="preserve"> MACROBUTTON MTPlaceRef \* MERGEFORMAT </w:instrText>
      </w:r>
      <w:r w:rsidR="00CD03B0">
        <w:fldChar w:fldCharType="begin"/>
      </w:r>
      <w:r w:rsidR="00CD03B0">
        <w:instrText xml:space="preserve"> SEQ MTEqn \h \* MERGEFORMAT </w:instrText>
      </w:r>
      <w:r w:rsidR="00CD03B0">
        <w:fldChar w:fldCharType="end"/>
      </w:r>
      <w:bookmarkStart w:id="2" w:name="ZEqnNum688081"/>
      <w:r w:rsidR="00CD03B0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CD03B0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2</w:instrText>
      </w:r>
      <w:r w:rsidR="00473EE6">
        <w:rPr>
          <w:noProof/>
        </w:rPr>
        <w:fldChar w:fldCharType="end"/>
      </w:r>
      <w:r w:rsidR="00CD03B0">
        <w:instrText>)</w:instrText>
      </w:r>
      <w:bookmarkEnd w:id="2"/>
      <w:r w:rsidR="00CD03B0">
        <w:fldChar w:fldCharType="end"/>
      </w:r>
    </w:p>
    <w:p w14:paraId="1BBC703D" w14:textId="5C024FA1" w:rsidR="003D4F06" w:rsidRDefault="00CD03B0" w:rsidP="004C6D4F">
      <w:pPr>
        <w:spacing w:line="360" w:lineRule="auto"/>
        <w:rPr>
          <w:iCs/>
        </w:rPr>
      </w:pPr>
      <w:r>
        <w:t xml:space="preserve">Onde é </w:t>
      </w:r>
      <w:r w:rsidRPr="00CD03B0">
        <w:rPr>
          <w:position w:val="-14"/>
        </w:rPr>
        <w:object w:dxaOrig="420" w:dyaOrig="380" w14:anchorId="06906AE7">
          <v:shape id="_x0000_i1029" type="#_x0000_t75" style="width:21.05pt;height:18.95pt" o:ole="">
            <v:imagedata r:id="rId14" o:title=""/>
          </v:shape>
          <o:OLEObject Type="Embed" ProgID="Equation.DSMT4" ShapeID="_x0000_i1029" DrawAspect="Content" ObjectID="_1654353891" r:id="rId15"/>
        </w:object>
      </w:r>
      <w:proofErr w:type="spellStart"/>
      <w:r>
        <w:t>é</w:t>
      </w:r>
      <w:proofErr w:type="spellEnd"/>
      <w:r>
        <w:t xml:space="preserve"> coeficiente de difusão molecular efetivo, </w:t>
      </w:r>
      <w:r w:rsidR="0015171F" w:rsidRPr="00CD03B0">
        <w:rPr>
          <w:position w:val="-14"/>
        </w:rPr>
        <w:object w:dxaOrig="480" w:dyaOrig="380" w14:anchorId="6CDC9F7F">
          <v:shape id="_x0000_i1030" type="#_x0000_t75" style="width:24pt;height:18.95pt" o:ole="">
            <v:imagedata r:id="rId16" o:title=""/>
          </v:shape>
          <o:OLEObject Type="Embed" ProgID="Equation.DSMT4" ShapeID="_x0000_i1030" DrawAspect="Content" ObjectID="_1654353892" r:id="rId17"/>
        </w:object>
      </w:r>
      <w:r>
        <w:t>é a concentração molar de CO</w:t>
      </w:r>
      <w:r>
        <w:rPr>
          <w:vertAlign w:val="subscript"/>
        </w:rPr>
        <w:t>2</w:t>
      </w:r>
      <w:r>
        <w:t xml:space="preserve">,   </w:t>
      </w:r>
      <w:r w:rsidRPr="00025957">
        <w:rPr>
          <w:position w:val="-4"/>
        </w:rPr>
        <w:object w:dxaOrig="220" w:dyaOrig="200" w14:anchorId="5162F5A8">
          <v:shape id="_x0000_i1031" type="#_x0000_t75" style="width:11.35pt;height:9.7pt" o:ole="">
            <v:imagedata r:id="rId18" o:title=""/>
          </v:shape>
          <o:OLEObject Type="Embed" ProgID="Equation.DSMT4" ShapeID="_x0000_i1031" DrawAspect="Content" ObjectID="_1654353893" r:id="rId19"/>
        </w:object>
      </w:r>
      <w:r>
        <w:t>é permeabilidade intrínseca do meio poroso</w:t>
      </w:r>
      <w:r w:rsidR="004C6D4F">
        <w:t>,</w:t>
      </w:r>
      <w:r>
        <w:t xml:space="preserve"> </w:t>
      </w:r>
      <w:r w:rsidRPr="00CD03B0">
        <w:rPr>
          <w:position w:val="-12"/>
        </w:rPr>
        <w:object w:dxaOrig="300" w:dyaOrig="360" w14:anchorId="1051C7A4">
          <v:shape id="_x0000_i1032" type="#_x0000_t75" style="width:15.15pt;height:18.1pt" o:ole="">
            <v:imagedata r:id="rId20" o:title=""/>
          </v:shape>
          <o:OLEObject Type="Embed" ProgID="Equation.DSMT4" ShapeID="_x0000_i1032" DrawAspect="Content" ObjectID="_1654353894" r:id="rId21"/>
        </w:object>
      </w:r>
      <w:r>
        <w:t>é a viscosidade dinâmica do fluido</w:t>
      </w:r>
      <w:r w:rsidR="003D4F06">
        <w:t xml:space="preserve"> (solvente)</w:t>
      </w:r>
      <w:r w:rsidR="004C6D4F">
        <w:t xml:space="preserve"> e </w:t>
      </w:r>
      <w:r w:rsidR="004C6D4F" w:rsidRPr="004C6D4F">
        <w:rPr>
          <w:position w:val="-10"/>
        </w:rPr>
        <w:object w:dxaOrig="240" w:dyaOrig="260" w14:anchorId="63D24743">
          <v:shape id="_x0000_i1033" type="#_x0000_t75" style="width:12.2pt;height:12.65pt" o:ole="">
            <v:imagedata r:id="rId22" o:title=""/>
          </v:shape>
          <o:OLEObject Type="Embed" ProgID="Equation.DSMT4" ShapeID="_x0000_i1033" DrawAspect="Content" ObjectID="_1654353895" r:id="rId23"/>
        </w:object>
      </w:r>
      <w:r w:rsidR="004C6D4F">
        <w:t xml:space="preserve">a poro pressão do fluido </w:t>
      </w:r>
      <w:r>
        <w:t>.</w:t>
      </w:r>
      <w:r w:rsidR="004C6D4F">
        <w:t xml:space="preserve"> Ambos os termos do lado direito da equação </w:t>
      </w:r>
      <w:r w:rsidR="004C6D4F">
        <w:rPr>
          <w:iCs/>
        </w:rPr>
        <w:fldChar w:fldCharType="begin"/>
      </w:r>
      <w:r w:rsidR="004C6D4F">
        <w:rPr>
          <w:iCs/>
        </w:rPr>
        <w:instrText xml:space="preserve"> GOTOBUTTON ZEqnNum688081  \* MERGEFORMAT </w:instrText>
      </w:r>
      <w:r w:rsidR="004C6D4F">
        <w:rPr>
          <w:iCs/>
        </w:rPr>
        <w:fldChar w:fldCharType="begin"/>
      </w:r>
      <w:r w:rsidR="004C6D4F">
        <w:rPr>
          <w:iCs/>
        </w:rPr>
        <w:instrText xml:space="preserve"> REF ZEqnNum688081 \* Charformat \! \* MERGEFORMAT </w:instrText>
      </w:r>
      <w:r w:rsidR="004C6D4F">
        <w:rPr>
          <w:iCs/>
        </w:rPr>
        <w:fldChar w:fldCharType="separate"/>
      </w:r>
      <w:r w:rsidR="00140560" w:rsidRPr="00140560">
        <w:rPr>
          <w:iCs/>
        </w:rPr>
        <w:instrText>(1.2)</w:instrText>
      </w:r>
      <w:r w:rsidR="004C6D4F">
        <w:rPr>
          <w:iCs/>
        </w:rPr>
        <w:fldChar w:fldCharType="end"/>
      </w:r>
      <w:r w:rsidR="004C6D4F">
        <w:rPr>
          <w:iCs/>
        </w:rPr>
        <w:fldChar w:fldCharType="end"/>
      </w:r>
      <w:r w:rsidR="004C6D4F">
        <w:rPr>
          <w:iCs/>
        </w:rPr>
        <w:t xml:space="preserve"> são relações constitutivas fenomenológicas. A primeira parcela</w:t>
      </w:r>
      <w:r w:rsidR="0015171F">
        <w:rPr>
          <w:iCs/>
        </w:rPr>
        <w:t>, o fluxo difusivo,</w:t>
      </w:r>
      <w:r w:rsidR="004C6D4F">
        <w:rPr>
          <w:iCs/>
        </w:rPr>
        <w:t xml:space="preserve"> é conhecida como lei de </w:t>
      </w:r>
      <w:proofErr w:type="spellStart"/>
      <w:r w:rsidR="004C6D4F" w:rsidRPr="004C6D4F">
        <w:rPr>
          <w:i/>
        </w:rPr>
        <w:t>Fick</w:t>
      </w:r>
      <w:proofErr w:type="spellEnd"/>
      <w:r w:rsidR="004C6D4F">
        <w:rPr>
          <w:i/>
        </w:rPr>
        <w:t>.</w:t>
      </w:r>
      <w:r w:rsidR="004C6D4F">
        <w:rPr>
          <w:iCs/>
        </w:rPr>
        <w:t xml:space="preserve"> Já a segunda parcela</w:t>
      </w:r>
      <w:r w:rsidR="0015171F">
        <w:rPr>
          <w:iCs/>
        </w:rPr>
        <w:t xml:space="preserve">, o fluxo </w:t>
      </w:r>
      <w:proofErr w:type="spellStart"/>
      <w:r w:rsidR="0015171F">
        <w:rPr>
          <w:iCs/>
        </w:rPr>
        <w:t>advectivo</w:t>
      </w:r>
      <w:proofErr w:type="spellEnd"/>
      <w:r w:rsidR="0015171F">
        <w:rPr>
          <w:iCs/>
        </w:rPr>
        <w:t>,</w:t>
      </w:r>
      <w:r w:rsidR="004C6D4F">
        <w:rPr>
          <w:iCs/>
        </w:rPr>
        <w:t xml:space="preserve"> é conhecida como lei de </w:t>
      </w:r>
      <w:r w:rsidR="004C6D4F" w:rsidRPr="004C6D4F">
        <w:rPr>
          <w:i/>
        </w:rPr>
        <w:t>Darcy</w:t>
      </w:r>
      <w:r w:rsidR="004C6D4F">
        <w:rPr>
          <w:iCs/>
        </w:rPr>
        <w:t>.</w:t>
      </w:r>
    </w:p>
    <w:p w14:paraId="539F4F68" w14:textId="138A4929" w:rsidR="004C6D4F" w:rsidRDefault="004C6D4F" w:rsidP="0015171F">
      <w:pPr>
        <w:spacing w:line="360" w:lineRule="auto"/>
        <w:ind w:firstLine="708"/>
        <w:rPr>
          <w:iCs/>
        </w:rPr>
      </w:pPr>
      <w:r>
        <w:rPr>
          <w:iCs/>
        </w:rPr>
        <w:t xml:space="preserve">A lei de </w:t>
      </w:r>
      <w:r w:rsidRPr="004C6D4F">
        <w:rPr>
          <w:i/>
        </w:rPr>
        <w:t>Darcy</w:t>
      </w:r>
      <w:r>
        <w:rPr>
          <w:i/>
        </w:rPr>
        <w:t xml:space="preserve"> </w:t>
      </w:r>
      <w:r>
        <w:rPr>
          <w:iCs/>
        </w:rPr>
        <w:t>fornece a velocidade de infiltração do fluido no meio poroso, podendo assim se escrita como:</w:t>
      </w:r>
    </w:p>
    <w:p w14:paraId="3B2572E0" w14:textId="253C8C7A" w:rsidR="004C6D4F" w:rsidRPr="004C6D4F" w:rsidRDefault="0015171F" w:rsidP="004C6D4F">
      <w:pPr>
        <w:pStyle w:val="MTDisplayEquation"/>
      </w:pPr>
      <w:r w:rsidRPr="004C6D4F">
        <w:rPr>
          <w:position w:val="-30"/>
        </w:rPr>
        <w:object w:dxaOrig="1240" w:dyaOrig="680" w14:anchorId="3532C8D8">
          <v:shape id="_x0000_i1034" type="#_x0000_t75" style="width:62.3pt;height:33.7pt" o:ole="">
            <v:imagedata r:id="rId24" o:title=""/>
          </v:shape>
          <o:OLEObject Type="Embed" ProgID="Equation.DSMT4" ShapeID="_x0000_i1034" DrawAspect="Content" ObjectID="_1654353896" r:id="rId25"/>
        </w:object>
      </w:r>
      <w:r w:rsidR="00DD2E4C">
        <w:tab/>
      </w:r>
      <w:r w:rsidR="004C6D4F">
        <w:t xml:space="preserve"> </w:t>
      </w:r>
      <w:r w:rsidR="004C6D4F">
        <w:tab/>
      </w:r>
      <w:r w:rsidR="004C6D4F">
        <w:fldChar w:fldCharType="begin"/>
      </w:r>
      <w:r w:rsidR="004C6D4F">
        <w:instrText xml:space="preserve"> MACROBUTTON MTPlaceRef \* MERGEFORMAT </w:instrText>
      </w:r>
      <w:r w:rsidR="004C6D4F">
        <w:fldChar w:fldCharType="begin"/>
      </w:r>
      <w:r w:rsidR="004C6D4F">
        <w:instrText xml:space="preserve"> SEQ MTEqn \h \* MERGEFORMAT </w:instrText>
      </w:r>
      <w:r w:rsidR="004C6D4F">
        <w:fldChar w:fldCharType="end"/>
      </w:r>
      <w:bookmarkStart w:id="3" w:name="ZEqnNum266488"/>
      <w:r w:rsidR="004C6D4F">
        <w:instrText>(</w:instrText>
      </w:r>
      <w:r w:rsidR="00473EE6">
        <w:fldChar w:fldCharType="begin"/>
      </w:r>
      <w:r w:rsidR="00473EE6">
        <w:instrText xml:space="preserve"> SEQ MTSec \c </w:instrText>
      </w:r>
      <w:r w:rsidR="00473EE6">
        <w:instrText xml:space="preserve">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4C6D4F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3</w:instrText>
      </w:r>
      <w:r w:rsidR="00473EE6">
        <w:rPr>
          <w:noProof/>
        </w:rPr>
        <w:fldChar w:fldCharType="end"/>
      </w:r>
      <w:r w:rsidR="004C6D4F">
        <w:instrText>)</w:instrText>
      </w:r>
      <w:bookmarkEnd w:id="3"/>
      <w:r w:rsidR="004C6D4F">
        <w:fldChar w:fldCharType="end"/>
      </w:r>
    </w:p>
    <w:p w14:paraId="0590EF4B" w14:textId="2687DA21" w:rsidR="0015171F" w:rsidRDefault="0015171F" w:rsidP="0015171F">
      <w:pPr>
        <w:spacing w:line="360" w:lineRule="auto"/>
        <w:ind w:firstLine="708"/>
      </w:pPr>
      <w:r>
        <w:rPr>
          <w:iCs/>
        </w:rPr>
        <w:t xml:space="preserve">A concentração molar </w:t>
      </w:r>
      <w:r w:rsidRPr="0015171F">
        <w:rPr>
          <w:position w:val="-14"/>
        </w:rPr>
        <w:object w:dxaOrig="480" w:dyaOrig="380" w14:anchorId="101E5CDF">
          <v:shape id="_x0000_i1035" type="#_x0000_t75" style="width:24pt;height:18.95pt" o:ole="">
            <v:imagedata r:id="rId26" o:title=""/>
          </v:shape>
          <o:OLEObject Type="Embed" ProgID="Equation.DSMT4" ShapeID="_x0000_i1035" DrawAspect="Content" ObjectID="_1654353897" r:id="rId27"/>
        </w:object>
      </w:r>
      <w:r>
        <w:t xml:space="preserve">se relaciona com o número de mols </w:t>
      </w:r>
      <w:r w:rsidRPr="0015171F">
        <w:rPr>
          <w:position w:val="-14"/>
        </w:rPr>
        <w:object w:dxaOrig="440" w:dyaOrig="380" w14:anchorId="63BE06BD">
          <v:shape id="_x0000_i1036" type="#_x0000_t75" style="width:22.3pt;height:18.95pt" o:ole="">
            <v:imagedata r:id="rId28" o:title=""/>
          </v:shape>
          <o:OLEObject Type="Embed" ProgID="Equation.DSMT4" ShapeID="_x0000_i1036" DrawAspect="Content" ObjectID="_1654353898" r:id="rId29"/>
        </w:object>
      </w:r>
      <w:r>
        <w:t xml:space="preserve">através da porosidade do meio poroso </w:t>
      </w:r>
      <w:r w:rsidRPr="0015171F">
        <w:rPr>
          <w:position w:val="-10"/>
        </w:rPr>
        <w:object w:dxaOrig="200" w:dyaOrig="320" w14:anchorId="46ED9AC9">
          <v:shape id="_x0000_i1037" type="#_x0000_t75" style="width:9.7pt;height:15.6pt" o:ole="">
            <v:imagedata r:id="rId30" o:title=""/>
          </v:shape>
          <o:OLEObject Type="Embed" ProgID="Equation.DSMT4" ShapeID="_x0000_i1037" DrawAspect="Content" ObjectID="_1654353899" r:id="rId31"/>
        </w:object>
      </w:r>
      <w:r>
        <w:t>através de:</w:t>
      </w:r>
    </w:p>
    <w:p w14:paraId="2EAE396B" w14:textId="6EF09CE8" w:rsidR="0015171F" w:rsidRDefault="0015171F" w:rsidP="0015171F">
      <w:pPr>
        <w:pStyle w:val="MTDisplayEquation"/>
      </w:pPr>
      <w:r w:rsidRPr="0015171F">
        <w:rPr>
          <w:position w:val="-14"/>
        </w:rPr>
        <w:object w:dxaOrig="1219" w:dyaOrig="380" w14:anchorId="424941E5">
          <v:shape id="_x0000_i1038" type="#_x0000_t75" style="width:60.65pt;height:18.95pt" o:ole="">
            <v:imagedata r:id="rId32" o:title=""/>
          </v:shape>
          <o:OLEObject Type="Embed" ProgID="Equation.DSMT4" ShapeID="_x0000_i1038" DrawAspect="Content" ObjectID="_1654353900" r:id="rId33"/>
        </w:object>
      </w:r>
      <w:r w:rsidR="00DD2E4C">
        <w:tab/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524329"/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4</w:instrText>
      </w:r>
      <w:r w:rsidR="00473EE6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6083F5D6" w14:textId="0F7D4B9C" w:rsidR="004C6D4F" w:rsidRDefault="0015171F" w:rsidP="0015171F">
      <w:pPr>
        <w:spacing w:line="360" w:lineRule="auto"/>
        <w:rPr>
          <w:iCs/>
        </w:rPr>
      </w:pPr>
      <w:r>
        <w:rPr>
          <w:iCs/>
        </w:rPr>
        <w:t xml:space="preserve">Considerando as equações </w:t>
      </w:r>
      <w:r>
        <w:rPr>
          <w:iCs/>
        </w:rPr>
        <w:fldChar w:fldCharType="begin"/>
      </w:r>
      <w:r>
        <w:rPr>
          <w:iCs/>
        </w:rPr>
        <w:instrText xml:space="preserve"> GOTOBUTTON ZEqnNum688081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88081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</w:t>
      </w:r>
      <w:r>
        <w:fldChar w:fldCharType="begin"/>
      </w:r>
      <w:r>
        <w:instrText xml:space="preserve"> GOTOBUTTON ZEqnNum266488  \* MERGEFORMAT </w:instrText>
      </w:r>
      <w:r w:rsidR="00473EE6">
        <w:fldChar w:fldCharType="begin"/>
      </w:r>
      <w:r w:rsidR="00473EE6">
        <w:instrText xml:space="preserve"> REF ZEqnNum266488 \* Charformat \! \* MERGEFORMAT </w:instrText>
      </w:r>
      <w:r w:rsidR="00473EE6">
        <w:fldChar w:fldCharType="separate"/>
      </w:r>
      <w:r w:rsidR="00140560">
        <w:instrText>(1.3)</w:instrText>
      </w:r>
      <w:r w:rsidR="00473EE6">
        <w:fldChar w:fldCharType="end"/>
      </w:r>
      <w:r>
        <w:fldChar w:fldCharType="end"/>
      </w:r>
      <w:r>
        <w:t xml:space="preserve"> e </w:t>
      </w:r>
      <w:r>
        <w:rPr>
          <w:iCs/>
        </w:rPr>
        <w:fldChar w:fldCharType="begin"/>
      </w:r>
      <w:r>
        <w:rPr>
          <w:iCs/>
        </w:rPr>
        <w:instrText xml:space="preserve"> GOTOBUTTON ZEqnNum52432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24329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pode escrever a seguinte equação</w:t>
      </w:r>
      <w:r w:rsidR="00FD4C8A">
        <w:rPr>
          <w:iCs/>
        </w:rPr>
        <w:t xml:space="preserve"> de transporte </w:t>
      </w:r>
      <w:r w:rsidR="00FD4C8A">
        <w:fldChar w:fldCharType="begin"/>
      </w:r>
      <w:r w:rsidR="00FD4C8A">
        <w:instrText xml:space="preserve"> GOTOBUTTON ZEqnNum832162  \* MERGEFORMAT </w:instrText>
      </w:r>
      <w:r w:rsidR="00473EE6">
        <w:fldChar w:fldCharType="begin"/>
      </w:r>
      <w:r w:rsidR="00473EE6">
        <w:instrText xml:space="preserve"> REF ZEqnNum832162 \* Charformat \! \* MERGEFORMAT </w:instrText>
      </w:r>
      <w:r w:rsidR="00473EE6">
        <w:fldChar w:fldCharType="separate"/>
      </w:r>
      <w:r w:rsidR="00140560">
        <w:instrText>(1.1)</w:instrText>
      </w:r>
      <w:r w:rsidR="00473EE6">
        <w:fldChar w:fldCharType="end"/>
      </w:r>
      <w:r w:rsidR="00FD4C8A">
        <w:fldChar w:fldCharType="end"/>
      </w:r>
      <w:r w:rsidR="00FD4C8A">
        <w:t xml:space="preserve"> em sua forma mais usual:</w:t>
      </w:r>
      <w:r>
        <w:rPr>
          <w:iCs/>
        </w:rPr>
        <w:t xml:space="preserve"> </w:t>
      </w:r>
    </w:p>
    <w:p w14:paraId="3D9CCD79" w14:textId="68D884F0" w:rsidR="0015171F" w:rsidRDefault="00650FC1" w:rsidP="0015171F">
      <w:pPr>
        <w:pStyle w:val="MTDisplayEquation"/>
      </w:pPr>
      <w:r w:rsidRPr="0015171F">
        <w:rPr>
          <w:position w:val="-24"/>
        </w:rPr>
        <w:object w:dxaOrig="4220" w:dyaOrig="740" w14:anchorId="369FA913">
          <v:shape id="_x0000_i1039" type="#_x0000_t75" style="width:211pt;height:36.65pt" o:ole="">
            <v:imagedata r:id="rId34" o:title=""/>
          </v:shape>
          <o:OLEObject Type="Embed" ProgID="Equation.DSMT4" ShapeID="_x0000_i1039" DrawAspect="Content" ObjectID="_1654353901" r:id="rId35"/>
        </w:object>
      </w:r>
      <w:r w:rsidR="00DD2E4C">
        <w:tab/>
      </w:r>
      <w:r w:rsidR="0015171F">
        <w:t xml:space="preserve"> </w:t>
      </w:r>
      <w:r w:rsidR="0015171F">
        <w:tab/>
      </w:r>
      <w:r w:rsidR="0015171F">
        <w:fldChar w:fldCharType="begin"/>
      </w:r>
      <w:r w:rsidR="0015171F">
        <w:instrText xml:space="preserve"> MACROBUTTON MTPlaceRef \* MERGEFORMAT </w:instrText>
      </w:r>
      <w:r w:rsidR="0015171F">
        <w:fldChar w:fldCharType="begin"/>
      </w:r>
      <w:r w:rsidR="0015171F">
        <w:instrText xml:space="preserve"> SEQ MTEqn \h \* MERGEFORMAT </w:instrText>
      </w:r>
      <w:r w:rsidR="0015171F">
        <w:fldChar w:fldCharType="end"/>
      </w:r>
      <w:bookmarkStart w:id="5" w:name="ZEqnNum635397"/>
      <w:r w:rsidR="0015171F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15171F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</w:instrText>
      </w:r>
      <w:r w:rsidR="00473EE6">
        <w:rPr>
          <w:noProof/>
        </w:rPr>
        <w:fldChar w:fldCharType="end"/>
      </w:r>
      <w:r w:rsidR="0015171F">
        <w:instrText>)</w:instrText>
      </w:r>
      <w:bookmarkEnd w:id="5"/>
      <w:r w:rsidR="0015171F">
        <w:fldChar w:fldCharType="end"/>
      </w:r>
    </w:p>
    <w:p w14:paraId="251A930F" w14:textId="7BF291C6" w:rsidR="004C6D4F" w:rsidRDefault="00FD4C8A" w:rsidP="00DC1D58">
      <w:pPr>
        <w:spacing w:line="360" w:lineRule="auto"/>
        <w:ind w:firstLine="708"/>
      </w:pPr>
      <w:r>
        <w:rPr>
          <w:iCs/>
        </w:rPr>
        <w:lastRenderedPageBreak/>
        <w:t xml:space="preserve">Fornecidos </w:t>
      </w:r>
      <w:r w:rsidRPr="00FD4C8A">
        <w:rPr>
          <w:position w:val="-10"/>
        </w:rPr>
        <w:object w:dxaOrig="200" w:dyaOrig="320" w14:anchorId="6FABF9FF">
          <v:shape id="_x0000_i1040" type="#_x0000_t75" style="width:9.7pt;height:15.6pt" o:ole="">
            <v:imagedata r:id="rId36" o:title=""/>
          </v:shape>
          <o:OLEObject Type="Embed" ProgID="Equation.DSMT4" ShapeID="_x0000_i1040" DrawAspect="Content" ObjectID="_1654353902" r:id="rId37"/>
        </w:object>
      </w:r>
      <w:r>
        <w:t xml:space="preserve">, </w:t>
      </w:r>
      <w:r>
        <w:rPr>
          <w:iCs/>
        </w:rPr>
        <w:t xml:space="preserve"> </w:t>
      </w:r>
      <w:r w:rsidRPr="00FD4C8A">
        <w:rPr>
          <w:position w:val="-10"/>
        </w:rPr>
        <w:object w:dxaOrig="200" w:dyaOrig="340" w14:anchorId="11A45587">
          <v:shape id="_x0000_i1041" type="#_x0000_t75" style="width:9.7pt;height:16.4pt" o:ole="">
            <v:imagedata r:id="rId38" o:title=""/>
          </v:shape>
          <o:OLEObject Type="Embed" ProgID="Equation.DSMT4" ShapeID="_x0000_i1041" DrawAspect="Content" ObjectID="_1654353903" r:id="rId39"/>
        </w:object>
      </w:r>
      <w:r>
        <w:t xml:space="preserve"> e </w:t>
      </w:r>
      <w:r>
        <w:rPr>
          <w:iCs/>
        </w:rPr>
        <w:t xml:space="preserve"> </w:t>
      </w:r>
      <w:r w:rsidR="00193432" w:rsidRPr="00FD4C8A">
        <w:rPr>
          <w:position w:val="-14"/>
        </w:rPr>
        <w:object w:dxaOrig="420" w:dyaOrig="380" w14:anchorId="1DE50609">
          <v:shape id="_x0000_i1042" type="#_x0000_t75" style="width:21.05pt;height:18.95pt" o:ole="">
            <v:imagedata r:id="rId40" o:title=""/>
          </v:shape>
          <o:OLEObject Type="Embed" ProgID="Equation.DSMT4" ShapeID="_x0000_i1042" DrawAspect="Content" ObjectID="_1654353904" r:id="rId41"/>
        </w:object>
      </w:r>
      <w:r>
        <w:rPr>
          <w:iCs/>
        </w:rPr>
        <w:t xml:space="preserve"> aliados com as condições de contorno e inicias adequadas pode-se resolver o problema de transporte de </w:t>
      </w:r>
      <w:r>
        <w:t>CO</w:t>
      </w:r>
      <w:r>
        <w:rPr>
          <w:vertAlign w:val="subscript"/>
        </w:rPr>
        <w:t>2</w:t>
      </w:r>
      <w:r>
        <w:t xml:space="preserve">. É importante salientar  </w:t>
      </w:r>
      <w:r w:rsidRPr="00FD4C8A">
        <w:rPr>
          <w:position w:val="-10"/>
        </w:rPr>
        <w:object w:dxaOrig="200" w:dyaOrig="320" w14:anchorId="27C8EC9B">
          <v:shape id="_x0000_i1043" type="#_x0000_t75" style="width:9.7pt;height:15.6pt" o:ole="">
            <v:imagedata r:id="rId36" o:title=""/>
          </v:shape>
          <o:OLEObject Type="Embed" ProgID="Equation.DSMT4" ShapeID="_x0000_i1043" DrawAspect="Content" ObjectID="_1654353905" r:id="rId42"/>
        </w:object>
      </w:r>
      <w:r>
        <w:t xml:space="preserve">, </w:t>
      </w:r>
      <w:r>
        <w:rPr>
          <w:iCs/>
        </w:rPr>
        <w:t xml:space="preserve"> </w:t>
      </w:r>
      <w:r w:rsidRPr="00FD4C8A">
        <w:rPr>
          <w:position w:val="-10"/>
        </w:rPr>
        <w:object w:dxaOrig="200" w:dyaOrig="340" w14:anchorId="6229C50E">
          <v:shape id="_x0000_i1044" type="#_x0000_t75" style="width:9.7pt;height:16.4pt" o:ole="">
            <v:imagedata r:id="rId38" o:title=""/>
          </v:shape>
          <o:OLEObject Type="Embed" ProgID="Equation.DSMT4" ShapeID="_x0000_i1044" DrawAspect="Content" ObjectID="_1654353906" r:id="rId43"/>
        </w:object>
      </w:r>
      <w:r>
        <w:t xml:space="preserve"> vem diretamente da resolução do problema poro mecânico. Já o coeficiente de difusão</w:t>
      </w:r>
      <w:r w:rsidRPr="00FD4C8A">
        <w:rPr>
          <w:position w:val="-14"/>
        </w:rPr>
        <w:object w:dxaOrig="420" w:dyaOrig="380" w14:anchorId="7246C59B">
          <v:shape id="_x0000_i1045" type="#_x0000_t75" style="width:21.05pt;height:18.95pt" o:ole="">
            <v:imagedata r:id="rId44" o:title=""/>
          </v:shape>
          <o:OLEObject Type="Embed" ProgID="Equation.DSMT4" ShapeID="_x0000_i1045" DrawAspect="Content" ObjectID="_1654353907" r:id="rId45"/>
        </w:object>
      </w:r>
      <w:r>
        <w:t xml:space="preserve"> pode ser considerado constante ou em função da porosidade </w:t>
      </w:r>
      <w:r w:rsidRPr="00FD4C8A">
        <w:rPr>
          <w:position w:val="-10"/>
        </w:rPr>
        <w:object w:dxaOrig="200" w:dyaOrig="320" w14:anchorId="1F8D2985">
          <v:shape id="_x0000_i1046" type="#_x0000_t75" style="width:9.7pt;height:15.6pt" o:ole="">
            <v:imagedata r:id="rId36" o:title=""/>
          </v:shape>
          <o:OLEObject Type="Embed" ProgID="Equation.DSMT4" ShapeID="_x0000_i1046" DrawAspect="Content" ObjectID="_1654353908" r:id="rId46"/>
        </w:object>
      </w:r>
      <w:r w:rsidR="00664AB8">
        <w:t xml:space="preserve">. </w:t>
      </w:r>
    </w:p>
    <w:p w14:paraId="23CF4787" w14:textId="071C19BB" w:rsidR="00664AB8" w:rsidRDefault="00DA66A0" w:rsidP="00A7661C">
      <w:pPr>
        <w:spacing w:line="48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35315E7D" wp14:editId="405EC213">
                <wp:simplePos x="0" y="0"/>
                <wp:positionH relativeFrom="column">
                  <wp:posOffset>1511155</wp:posOffset>
                </wp:positionH>
                <wp:positionV relativeFrom="paragraph">
                  <wp:posOffset>1432404</wp:posOffset>
                </wp:positionV>
                <wp:extent cx="2780810" cy="1591310"/>
                <wp:effectExtent l="0" t="0" r="635" b="8890"/>
                <wp:wrapTopAndBottom/>
                <wp:docPr id="11" name="Agrupar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0810" cy="1591310"/>
                          <a:chOff x="0" y="0"/>
                          <a:chExt cx="2780810" cy="1591310"/>
                        </a:xfrm>
                      </wpg:grpSpPr>
                      <wpg:grpSp>
                        <wpg:cNvPr id="10" name="Agrupar 10"/>
                        <wpg:cNvGrpSpPr/>
                        <wpg:grpSpPr>
                          <a:xfrm>
                            <a:off x="0" y="0"/>
                            <a:ext cx="2780810" cy="1264354"/>
                            <a:chOff x="734886" y="22439"/>
                            <a:chExt cx="2780810" cy="1264354"/>
                          </a:xfrm>
                        </wpg:grpSpPr>
                        <wpg:grpSp>
                          <wpg:cNvPr id="8" name="Agrupar 8"/>
                          <wpg:cNvGrpSpPr/>
                          <wpg:grpSpPr>
                            <a:xfrm>
                              <a:off x="734886" y="22439"/>
                              <a:ext cx="2780810" cy="1264354"/>
                              <a:chOff x="734886" y="22439"/>
                              <a:chExt cx="2780810" cy="1264354"/>
                            </a:xfrm>
                          </wpg:grpSpPr>
                          <wpg:grpSp>
                            <wpg:cNvPr id="6" name="Agrupar 6"/>
                            <wpg:cNvGrpSpPr/>
                            <wpg:grpSpPr>
                              <a:xfrm>
                                <a:off x="734886" y="125637"/>
                                <a:ext cx="2091461" cy="1161156"/>
                                <a:chOff x="734886" y="125637"/>
                                <a:chExt cx="2091461" cy="1161156"/>
                              </a:xfrm>
                            </wpg:grpSpPr>
                            <wpg:grpSp>
                              <wpg:cNvPr id="5" name="Agrupar 5"/>
                              <wpg:cNvGrpSpPr/>
                              <wpg:grpSpPr>
                                <a:xfrm>
                                  <a:off x="1043426" y="125637"/>
                                  <a:ext cx="1782921" cy="1161156"/>
                                  <a:chOff x="0" y="0"/>
                                  <a:chExt cx="1782921" cy="1161156"/>
                                </a:xfrm>
                              </wpg:grpSpPr>
                              <wps:wsp>
                                <wps:cNvPr id="3" name="Forma Livre: Forma 3"/>
                                <wps:cNvSpPr/>
                                <wps:spPr>
                                  <a:xfrm>
                                    <a:off x="0" y="0"/>
                                    <a:ext cx="1116312" cy="1161156"/>
                                  </a:xfrm>
                                  <a:custGeom>
                                    <a:avLst/>
                                    <a:gdLst>
                                      <a:gd name="connsiteX0" fmla="*/ 807773 w 1116312"/>
                                      <a:gd name="connsiteY0" fmla="*/ 22174 h 1161156"/>
                                      <a:gd name="connsiteX1" fmla="*/ 61667 w 1116312"/>
                                      <a:gd name="connsiteY1" fmla="*/ 117541 h 1161156"/>
                                      <a:gd name="connsiteX2" fmla="*/ 162644 w 1116312"/>
                                      <a:gd name="connsiteY2" fmla="*/ 930964 h 1161156"/>
                                      <a:gd name="connsiteX3" fmla="*/ 1116312 w 1116312"/>
                                      <a:gd name="connsiteY3" fmla="*/ 1155357 h 116115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116312" h="1161156">
                                        <a:moveTo>
                                          <a:pt x="807773" y="22174"/>
                                        </a:moveTo>
                                        <a:cubicBezTo>
                                          <a:pt x="488480" y="-5875"/>
                                          <a:pt x="169188" y="-33924"/>
                                          <a:pt x="61667" y="117541"/>
                                        </a:cubicBezTo>
                                        <a:cubicBezTo>
                                          <a:pt x="-45854" y="269006"/>
                                          <a:pt x="-13130" y="757995"/>
                                          <a:pt x="162644" y="930964"/>
                                        </a:cubicBezTo>
                                        <a:cubicBezTo>
                                          <a:pt x="338418" y="1103933"/>
                                          <a:pt x="965782" y="1184341"/>
                                          <a:pt x="1116312" y="115535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Forma Livre: Forma 4"/>
                                <wps:cNvSpPr/>
                                <wps:spPr>
                                  <a:xfrm>
                                    <a:off x="819033" y="20219"/>
                                    <a:ext cx="963888" cy="1133182"/>
                                  </a:xfrm>
                                  <a:custGeom>
                                    <a:avLst/>
                                    <a:gdLst>
                                      <a:gd name="connsiteX0" fmla="*/ 0 w 963888"/>
                                      <a:gd name="connsiteY0" fmla="*/ 0 h 1133182"/>
                                      <a:gd name="connsiteX1" fmla="*/ 706837 w 963888"/>
                                      <a:gd name="connsiteY1" fmla="*/ 72927 h 1133182"/>
                                      <a:gd name="connsiteX2" fmla="*/ 948059 w 963888"/>
                                      <a:gd name="connsiteY2" fmla="*/ 802203 h 1133182"/>
                                      <a:gd name="connsiteX3" fmla="*/ 314150 w 963888"/>
                                      <a:gd name="connsiteY3" fmla="*/ 1133182 h 113318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963888" h="1133182">
                                        <a:moveTo>
                                          <a:pt x="0" y="0"/>
                                        </a:moveTo>
                                        <a:lnTo>
                                          <a:pt x="706837" y="72927"/>
                                        </a:lnTo>
                                        <a:cubicBezTo>
                                          <a:pt x="864847" y="206628"/>
                                          <a:pt x="1013507" y="625494"/>
                                          <a:pt x="948059" y="802203"/>
                                        </a:cubicBezTo>
                                        <a:cubicBezTo>
                                          <a:pt x="882611" y="978912"/>
                                          <a:pt x="346874" y="1092978"/>
                                          <a:pt x="314150" y="113318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17" name="Caixa de Texto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886" y="302930"/>
                                  <a:ext cx="841374" cy="731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C3C5FBF" w14:textId="6320F5E5" w:rsidR="00E4034E" w:rsidRPr="00664AB8" w:rsidRDefault="00E4034E">
                                    <w:pPr>
                                      <w:rPr>
                                        <w:color w:val="FFFFFF" w:themeColor="background1"/>
                                        <w14:textFill>
                                          <w14:noFill/>
                                        </w14:textFill>
                                      </w:rPr>
                                    </w:pPr>
                                    <w:r w:rsidRPr="00664AB8">
                                      <w:rPr>
                                        <w:color w:val="FFFFFF" w:themeColor="background1"/>
                                        <w:position w:val="-12"/>
                                        <w14:textFill>
                                          <w14:noFill/>
                                        </w14:textFill>
                                      </w:rPr>
                                      <w:object w:dxaOrig="300" w:dyaOrig="360" w14:anchorId="1B54182C">
                                        <v:shape id="_x0000_i1048" type="#_x0000_t75" style="width:15.15pt;height:18.1pt" o:ole="">
                                          <v:imagedata r:id="rId47" o:title=""/>
                                        </v:shape>
                                        <o:OLEObject Type="Embed" ProgID="Equation.DSMT4" ShapeID="_x0000_i1048" DrawAspect="Content" ObjectID="_1654354035" r:id="rId4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7" name="Caixa de Texto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74322" y="22439"/>
                                <a:ext cx="841374" cy="7315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E6DE2E" w14:textId="49E1887A" w:rsidR="00E4034E" w:rsidRPr="00664AB8" w:rsidRDefault="00E4034E" w:rsidP="00664AB8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64AB8">
                                    <w:rPr>
                                      <w:color w:val="FFFFFF" w:themeColor="background1"/>
                                      <w:position w:val="-12"/>
                                      <w14:textFill>
                                        <w14:noFill/>
                                      </w14:textFill>
                                    </w:rPr>
                                    <w:object w:dxaOrig="320" w:dyaOrig="360" w14:anchorId="4B5CBA2B">
                                      <v:shape id="_x0000_i1050" type="#_x0000_t75" style="width:15.6pt;height:18.1pt" o:ole="">
                                        <v:imagedata r:id="rId49" o:title=""/>
                                      </v:shape>
                                      <o:OLEObject Type="Embed" ProgID="Equation.DSMT4" ShapeID="_x0000_i1050" DrawAspect="Content" ObjectID="_1654354036" r:id="rId5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9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77843" y="448627"/>
                              <a:ext cx="533401" cy="4208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02CD08F" w14:textId="5E098139" w:rsidR="00E4034E" w:rsidRDefault="00E4034E" w:rsidP="00664AB8">
                                <w:r w:rsidRPr="00664AB8">
                                  <w:rPr>
                                    <w:position w:val="-4"/>
                                  </w:rPr>
                                  <w:object w:dxaOrig="260" w:dyaOrig="260" w14:anchorId="2CE6389F">
                                    <v:shape id="_x0000_i1052" type="#_x0000_t75" style="width:12.65pt;height:12.65pt" o:ole="">
                                      <v:imagedata r:id="rId51" o:title=""/>
                                    </v:shape>
                                    <o:OLEObject Type="Embed" ProgID="Equation.DSMT4" ShapeID="_x0000_i1052" DrawAspect="Content" ObjectID="_1654354037" r:id="rId5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" name="Caixa de Texto 1"/>
                        <wps:cNvSpPr txBox="1"/>
                        <wps:spPr>
                          <a:xfrm>
                            <a:off x="0" y="1318260"/>
                            <a:ext cx="2780665" cy="27305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FC182D" w14:textId="6DA5B533" w:rsidR="00E4034E" w:rsidRPr="00CD3B15" w:rsidRDefault="00E4034E" w:rsidP="00664AB8">
                              <w:pPr>
                                <w:pStyle w:val="Legenda"/>
                                <w:rPr>
                                  <w:noProof/>
                                </w:rPr>
                              </w:pPr>
                              <w:bookmarkStart w:id="6" w:name="_Ref41951333"/>
                              <w:r>
                                <w:t xml:space="preserve">Figura </w:t>
                              </w:r>
                              <w:r w:rsidR="00473EE6">
                                <w:fldChar w:fldCharType="begin"/>
                              </w:r>
                              <w:r w:rsidR="00473EE6">
                                <w:instrText xml:space="preserve"> SEQ Figura \* ARABIC </w:instrText>
                              </w:r>
                              <w:r w:rsidR="00473EE6">
                                <w:fldChar w:fldCharType="separate"/>
                              </w:r>
                              <w:r w:rsidR="00140560">
                                <w:rPr>
                                  <w:noProof/>
                                </w:rPr>
                                <w:t>1</w:t>
                              </w:r>
                              <w:r w:rsidR="00473EE6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6"/>
                              <w:r>
                                <w:t>- Domínio de soluçã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315E7D" id="Agrupar 11" o:spid="_x0000_s1026" style="position:absolute;left:0;text-align:left;margin-left:119pt;margin-top:112.8pt;width:218.95pt;height:125.3pt;z-index:251657216" coordsize="27808,15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">
                <v:group id="Agrupar 10" o:spid="_x0000_s1027" style="position:absolute;width:27808;height:12643" coordorigin="7348,224" coordsize="27808,12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Agrupar 8" o:spid="_x0000_s1028" style="position:absolute;left:7348;top:224;width:27808;height:12643" coordorigin="7348,224" coordsize="27808,12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group id="Agrupar 6" o:spid="_x0000_s1029" style="position:absolute;left:7348;top:1256;width:20915;height:11611" coordorigin="7348,1256" coordsize="20914,11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<v:group id="Agrupar 5" o:spid="_x0000_s1030" style="position:absolute;left:10434;top:1256;width:17829;height:11611" coordsize="17829,11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 id="Forma Livre: Forma 3" o:spid="_x0000_s1031" style="position:absolute;width:11163;height:11611;visibility:visible;mso-wrap-style:square;v-text-anchor:middle" coordsize="1116312,1161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" path="m807773,22174c488480,-5875,169188,-33924,61667,117541,-45854,269006,-13130,757995,162644,930964v175774,172969,803138,253377,953668,224393e" filled="f" strokecolor="#1f3763 [1604]" strokeweight="1pt">
                          <v:stroke joinstyle="miter"/>
                          <v:path arrowok="t" o:connecttype="custom" o:connectlocs="807773,22174;61667,117541;162644,930964;1116312,1155357" o:connectangles="0,0,0,0"/>
                        </v:shape>
                        <v:shape id="Forma Livre: Forma 4" o:spid="_x0000_s1032" style="position:absolute;left:8190;top:202;width:9639;height:11332;visibility:visible;mso-wrap-style:square;v-text-anchor:middle" coordsize="963888,1133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" path="m,l706837,72927v158010,133701,306670,552567,241222,729276c882611,978912,346874,1092978,314150,1133182e" filled="f" strokecolor="red" strokeweight="1.5pt">
                          <v:stroke dashstyle="dash" joinstyle="miter"/>
                          <v:path arrowok="t" o:connecttype="custom" o:connectlocs="0,0;706837,72927;948059,802203;314150,1133182" o:connectangles="0,0,0,0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Caixa de Texto 2" o:spid="_x0000_s1033" type="#_x0000_t202" style="position:absolute;left:7348;top:3029;width:8414;height:7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      <v:textbox>
                          <w:txbxContent>
                            <w:p w14:paraId="0C3C5FBF" w14:textId="6320F5E5" w:rsidR="00E4034E" w:rsidRPr="00664AB8" w:rsidRDefault="00E4034E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664AB8">
                                <w:rPr>
                                  <w:color w:val="FFFFFF" w:themeColor="background1"/>
                                  <w:position w:val="-12"/>
                                  <w14:textFill>
                                    <w14:noFill/>
                                  </w14:textFill>
                                </w:rPr>
                                <w:object w:dxaOrig="300" w:dyaOrig="360" w14:anchorId="1B54182C">
                                  <v:shape id="_x0000_i1048" type="#_x0000_t75" style="width:15.15pt;height:18.1pt" o:ole="">
                                    <v:imagedata r:id="rId47" o:title=""/>
                                  </v:shape>
                                  <o:OLEObject Type="Embed" ProgID="Equation.DSMT4" ShapeID="_x0000_i1048" DrawAspect="Content" ObjectID="_1654354035" r:id="rId5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Caixa de Texto 2" o:spid="_x0000_s1034" type="#_x0000_t202" style="position:absolute;left:26743;top:224;width:8413;height:7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<v:textbox>
                        <w:txbxContent>
                          <w:p w14:paraId="17E6DE2E" w14:textId="49E1887A" w:rsidR="00E4034E" w:rsidRPr="00664AB8" w:rsidRDefault="00E4034E" w:rsidP="00664AB8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664AB8">
                              <w:rPr>
                                <w:color w:val="FFFFFF" w:themeColor="background1"/>
                                <w:position w:val="-12"/>
                                <w14:textFill>
                                  <w14:noFill/>
                                </w14:textFill>
                              </w:rPr>
                              <w:object w:dxaOrig="320" w:dyaOrig="360" w14:anchorId="4B5CBA2B">
                                <v:shape id="_x0000_i1050" type="#_x0000_t75" style="width:15.6pt;height:18.1pt" o:ole="">
                                  <v:imagedata r:id="rId49" o:title=""/>
                                </v:shape>
                                <o:OLEObject Type="Embed" ProgID="Equation.DSMT4" ShapeID="_x0000_i1050" DrawAspect="Content" ObjectID="_1654354036" r:id="rId54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Caixa de Texto 2" o:spid="_x0000_s1035" type="#_x0000_t202" style="position:absolute;left:17778;top:4486;width:5334;height:4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14:paraId="002CD08F" w14:textId="5E098139" w:rsidR="00E4034E" w:rsidRDefault="00E4034E" w:rsidP="00664AB8">
                          <w:r w:rsidRPr="00664AB8">
                            <w:rPr>
                              <w:position w:val="-4"/>
                            </w:rPr>
                            <w:object w:dxaOrig="260" w:dyaOrig="260" w14:anchorId="2CE6389F">
                              <v:shape id="_x0000_i1052" type="#_x0000_t75" style="width:12.65pt;height:12.65pt" o:ole="">
                                <v:imagedata r:id="rId51" o:title=""/>
                              </v:shape>
                              <o:OLEObject Type="Embed" ProgID="Equation.DSMT4" ShapeID="_x0000_i1052" DrawAspect="Content" ObjectID="_1654354037" r:id="rId5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Caixa de Texto 1" o:spid="_x0000_s1036" type="#_x0000_t202" style="position:absolute;top:13182;width:27806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" stroked="f">
                  <v:textbox style="mso-fit-shape-to-text:t" inset="0,0,0,0">
                    <w:txbxContent>
                      <w:p w14:paraId="3FFC182D" w14:textId="6DA5B533" w:rsidR="00E4034E" w:rsidRPr="00CD3B15" w:rsidRDefault="00E4034E" w:rsidP="00664AB8">
                        <w:pPr>
                          <w:pStyle w:val="Legenda"/>
                          <w:rPr>
                            <w:noProof/>
                          </w:rPr>
                        </w:pPr>
                        <w:bookmarkStart w:id="7" w:name="_Ref41951333"/>
                        <w:r>
                          <w:t xml:space="preserve">Figura </w:t>
                        </w:r>
                        <w:r w:rsidR="00473EE6">
                          <w:fldChar w:fldCharType="begin"/>
                        </w:r>
                        <w:r w:rsidR="00473EE6">
                          <w:instrText xml:space="preserve"> SEQ Figura \* ARABIC </w:instrText>
                        </w:r>
                        <w:r w:rsidR="00473EE6">
                          <w:fldChar w:fldCharType="separate"/>
                        </w:r>
                        <w:r w:rsidR="00140560">
                          <w:rPr>
                            <w:noProof/>
                          </w:rPr>
                          <w:t>1</w:t>
                        </w:r>
                        <w:r w:rsidR="00473EE6">
                          <w:rPr>
                            <w:noProof/>
                          </w:rPr>
                          <w:fldChar w:fldCharType="end"/>
                        </w:r>
                        <w:bookmarkEnd w:id="7"/>
                        <w:r>
                          <w:t>- Domínio de solução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664AB8">
        <w:t xml:space="preserve">Para definir as condições de contorno e iniciais é preciso primeiramente definir o domínio de validade da equação </w:t>
      </w:r>
      <w:r w:rsidR="00664AB8">
        <w:rPr>
          <w:iCs/>
        </w:rPr>
        <w:fldChar w:fldCharType="begin"/>
      </w:r>
      <w:r w:rsidR="00664AB8">
        <w:rPr>
          <w:iCs/>
        </w:rPr>
        <w:instrText xml:space="preserve"> GOTOBUTTON ZEqnNum635397  \* MERGEFORMAT </w:instrText>
      </w:r>
      <w:r w:rsidR="00664AB8">
        <w:rPr>
          <w:iCs/>
        </w:rPr>
        <w:fldChar w:fldCharType="begin"/>
      </w:r>
      <w:r w:rsidR="00664AB8">
        <w:rPr>
          <w:iCs/>
        </w:rPr>
        <w:instrText xml:space="preserve"> REF ZEqnNum635397 \* Charformat \! \* MERGEFORMAT </w:instrText>
      </w:r>
      <w:r w:rsidR="00664AB8">
        <w:rPr>
          <w:iCs/>
        </w:rPr>
        <w:fldChar w:fldCharType="separate"/>
      </w:r>
      <w:r w:rsidR="00140560" w:rsidRPr="00140560">
        <w:rPr>
          <w:iCs/>
        </w:rPr>
        <w:instrText>(1.5)</w:instrText>
      </w:r>
      <w:r w:rsidR="00664AB8">
        <w:rPr>
          <w:iCs/>
        </w:rPr>
        <w:fldChar w:fldCharType="end"/>
      </w:r>
      <w:r w:rsidR="00664AB8">
        <w:rPr>
          <w:iCs/>
        </w:rPr>
        <w:fldChar w:fldCharType="end"/>
      </w:r>
      <w:r w:rsidR="00664AB8">
        <w:t xml:space="preserve">. Na </w:t>
      </w:r>
      <w:r w:rsidR="00664AB8">
        <w:fldChar w:fldCharType="begin"/>
      </w:r>
      <w:r w:rsidR="00664AB8">
        <w:instrText xml:space="preserve"> REF _Ref41951333 \h </w:instrText>
      </w:r>
      <w:r w:rsidR="00A7661C">
        <w:instrText xml:space="preserve"> \* MERGEFORMAT </w:instrText>
      </w:r>
      <w:r w:rsidR="00664AB8">
        <w:fldChar w:fldCharType="separate"/>
      </w:r>
      <w:r w:rsidR="00140560">
        <w:t xml:space="preserve">Figura </w:t>
      </w:r>
      <w:r w:rsidR="00140560">
        <w:rPr>
          <w:noProof/>
        </w:rPr>
        <w:t>1</w:t>
      </w:r>
      <w:r w:rsidR="00664AB8">
        <w:fldChar w:fldCharType="end"/>
      </w:r>
      <w:r w:rsidR="00664AB8">
        <w:t xml:space="preserve"> o d</w:t>
      </w:r>
      <w:r w:rsidR="00A7661C">
        <w:t xml:space="preserve">omínio genérico </w:t>
      </w:r>
      <w:r w:rsidR="00A7661C" w:rsidRPr="00664AB8">
        <w:rPr>
          <w:position w:val="-4"/>
        </w:rPr>
        <w:object w:dxaOrig="260" w:dyaOrig="260" w14:anchorId="6E9ABCFA">
          <v:shape id="_x0000_i1053" type="#_x0000_t75" style="width:12.6pt;height:12.6pt" o:ole="">
            <v:imagedata r:id="rId51" o:title=""/>
          </v:shape>
          <o:OLEObject Type="Embed" ProgID="Equation.DSMT4" ShapeID="_x0000_i1053" DrawAspect="Content" ObjectID="_1654353909" r:id="rId56"/>
        </w:object>
      </w:r>
      <w:r w:rsidR="00A7661C">
        <w:t xml:space="preserve"> é delimitado por duas superfícies </w:t>
      </w:r>
      <w:r w:rsidR="00A7661C" w:rsidRPr="00A7661C">
        <w:rPr>
          <w:position w:val="-12"/>
        </w:rPr>
        <w:object w:dxaOrig="300" w:dyaOrig="360" w14:anchorId="0289E584">
          <v:shape id="_x0000_i1054" type="#_x0000_t75" style="width:14.95pt;height:18.25pt" o:ole="">
            <v:imagedata r:id="rId57" o:title=""/>
          </v:shape>
          <o:OLEObject Type="Embed" ProgID="Equation.DSMT4" ShapeID="_x0000_i1054" DrawAspect="Content" ObjectID="_1654353910" r:id="rId58"/>
        </w:object>
      </w:r>
      <w:r w:rsidR="00A7661C">
        <w:t xml:space="preserve"> e  </w:t>
      </w:r>
      <w:r w:rsidR="00DD2E4C" w:rsidRPr="00A7661C">
        <w:rPr>
          <w:position w:val="-12"/>
        </w:rPr>
        <w:object w:dxaOrig="320" w:dyaOrig="360" w14:anchorId="0C37F97A">
          <v:shape id="_x0000_i1055" type="#_x0000_t75" style="width:15.45pt;height:18.25pt" o:ole="">
            <v:imagedata r:id="rId59" o:title=""/>
          </v:shape>
          <o:OLEObject Type="Embed" ProgID="Equation.DSMT4" ShapeID="_x0000_i1055" DrawAspect="Content" ObjectID="_1654353911" r:id="rId60"/>
        </w:object>
      </w:r>
      <w:r w:rsidR="00A7661C">
        <w:t xml:space="preserve">. No contorno </w:t>
      </w:r>
      <w:r w:rsidR="00A7661C" w:rsidRPr="00A7661C">
        <w:rPr>
          <w:position w:val="-12"/>
        </w:rPr>
        <w:object w:dxaOrig="300" w:dyaOrig="360" w14:anchorId="4A434F0D">
          <v:shape id="_x0000_i1056" type="#_x0000_t75" style="width:14.95pt;height:18.25pt" o:ole="">
            <v:imagedata r:id="rId57" o:title=""/>
          </v:shape>
          <o:OLEObject Type="Embed" ProgID="Equation.DSMT4" ShapeID="_x0000_i1056" DrawAspect="Content" ObjectID="_1654353912" r:id="rId61"/>
        </w:object>
      </w:r>
      <w:r w:rsidR="00A7661C">
        <w:t>é onde são prescritos os valores de</w:t>
      </w:r>
      <w:r w:rsidR="00A7661C" w:rsidRPr="00A7661C">
        <w:rPr>
          <w:position w:val="-14"/>
        </w:rPr>
        <w:object w:dxaOrig="480" w:dyaOrig="380" w14:anchorId="4CF5E131">
          <v:shape id="_x0000_i1057" type="#_x0000_t75" style="width:23.85pt;height:19.15pt" o:ole="">
            <v:imagedata r:id="rId62" o:title=""/>
          </v:shape>
          <o:OLEObject Type="Embed" ProgID="Equation.DSMT4" ShapeID="_x0000_i1057" DrawAspect="Content" ObjectID="_1654353913" r:id="rId63"/>
        </w:object>
      </w:r>
      <w:r w:rsidR="00A7661C">
        <w:t>.</w:t>
      </w:r>
      <w:r w:rsidR="00A7661C" w:rsidRPr="00A7661C">
        <w:t xml:space="preserve"> </w:t>
      </w:r>
      <w:r w:rsidR="00A7661C">
        <w:t xml:space="preserve">Já no contorno  </w:t>
      </w:r>
      <w:r w:rsidR="00A7661C" w:rsidRPr="00A7661C">
        <w:rPr>
          <w:position w:val="-12"/>
        </w:rPr>
        <w:object w:dxaOrig="320" w:dyaOrig="360" w14:anchorId="7CEDBDB0">
          <v:shape id="_x0000_i1058" type="#_x0000_t75" style="width:15.45pt;height:18.25pt" o:ole="">
            <v:imagedata r:id="rId64" o:title=""/>
          </v:shape>
          <o:OLEObject Type="Embed" ProgID="Equation.DSMT4" ShapeID="_x0000_i1058" DrawAspect="Content" ObjectID="_1654353914" r:id="rId65"/>
        </w:object>
      </w:r>
      <w:r w:rsidR="00A7661C">
        <w:t xml:space="preserve"> é onde são prescritos os fluxos.</w:t>
      </w:r>
    </w:p>
    <w:p w14:paraId="75029A22" w14:textId="656D1395" w:rsidR="00664AB8" w:rsidRDefault="00664AB8" w:rsidP="004C6D4F">
      <w:pPr>
        <w:spacing w:line="360" w:lineRule="auto"/>
      </w:pPr>
    </w:p>
    <w:p w14:paraId="6E6CFBD9" w14:textId="77777777" w:rsidR="00DA66A0" w:rsidRDefault="00664AB8" w:rsidP="004C6D4F">
      <w:pPr>
        <w:spacing w:line="360" w:lineRule="auto"/>
      </w:pPr>
      <w:r>
        <w:tab/>
      </w:r>
      <w:r w:rsidR="00DA66A0">
        <w:t>Matematicamente as condições de contorno podem ser escritas como:</w:t>
      </w:r>
    </w:p>
    <w:p w14:paraId="29DC72F4" w14:textId="14F0EA3C" w:rsidR="00DA66A0" w:rsidRDefault="00DD2E4C" w:rsidP="00DA66A0">
      <w:pPr>
        <w:pStyle w:val="MTDisplayEquation"/>
      </w:pPr>
      <w:r w:rsidRPr="00DA66A0">
        <w:rPr>
          <w:position w:val="-14"/>
        </w:rPr>
        <w:object w:dxaOrig="3680" w:dyaOrig="380" w14:anchorId="57FF3AB0">
          <v:shape id="_x0000_i1059" type="#_x0000_t75" style="width:184.2pt;height:19.15pt" o:ole="">
            <v:imagedata r:id="rId66" o:title=""/>
          </v:shape>
          <o:OLEObject Type="Embed" ProgID="Equation.DSMT4" ShapeID="_x0000_i1059" DrawAspect="Content" ObjectID="_1654353915" r:id="rId67"/>
        </w:object>
      </w:r>
      <w:r>
        <w:tab/>
      </w:r>
      <w:r w:rsidR="00DA66A0">
        <w:t xml:space="preserve"> </w:t>
      </w:r>
      <w:r w:rsidR="00DA66A0">
        <w:tab/>
      </w:r>
      <w:r w:rsidR="00DA66A0">
        <w:fldChar w:fldCharType="begin"/>
      </w:r>
      <w:r w:rsidR="00DA66A0">
        <w:instrText xml:space="preserve"> MACROBUTTON MTPlaceRef \* MERGEFORMAT </w:instrText>
      </w:r>
      <w:r w:rsidR="00DA66A0">
        <w:fldChar w:fldCharType="begin"/>
      </w:r>
      <w:r w:rsidR="00DA66A0">
        <w:instrText xml:space="preserve"> SEQ MTEqn \h \* MERGEFORMAT </w:instrText>
      </w:r>
      <w:r w:rsidR="00DA66A0">
        <w:fldChar w:fldCharType="end"/>
      </w:r>
      <w:r w:rsidR="00DA66A0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DA66A0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6</w:instrText>
      </w:r>
      <w:r w:rsidR="00473EE6">
        <w:rPr>
          <w:noProof/>
        </w:rPr>
        <w:fldChar w:fldCharType="end"/>
      </w:r>
      <w:r w:rsidR="00DA66A0">
        <w:instrText>)</w:instrText>
      </w:r>
      <w:r w:rsidR="00DA66A0">
        <w:fldChar w:fldCharType="end"/>
      </w:r>
    </w:p>
    <w:p w14:paraId="4DF99E40" w14:textId="66D684A8" w:rsidR="00664AB8" w:rsidRDefault="00DD2E4C" w:rsidP="004C6D4F">
      <w:pPr>
        <w:spacing w:line="360" w:lineRule="auto"/>
      </w:pPr>
      <w:r w:rsidRPr="00DA66A0">
        <w:rPr>
          <w:position w:val="-14"/>
        </w:rPr>
        <w:object w:dxaOrig="3739" w:dyaOrig="380" w14:anchorId="6AC8EBC5">
          <v:shape id="_x0000_i1060" type="#_x0000_t75" style="width:186.95pt;height:19.15pt" o:ole="">
            <v:imagedata r:id="rId68" o:title=""/>
          </v:shape>
          <o:OLEObject Type="Embed" ProgID="Equation.DSMT4" ShapeID="_x0000_i1060" DrawAspect="Content" ObjectID="_1654353916" r:id="rId69"/>
        </w:object>
      </w:r>
      <w:r w:rsidR="00DA66A0">
        <w:t xml:space="preserve"> </w:t>
      </w:r>
      <w:r w:rsidR="00664AB8">
        <w:tab/>
      </w:r>
      <w:r w:rsidR="00664AB8">
        <w:tab/>
      </w:r>
      <w:r w:rsidR="00664AB8">
        <w:tab/>
      </w:r>
    </w:p>
    <w:p w14:paraId="2CA31364" w14:textId="58CC1F54" w:rsidR="00664AB8" w:rsidRDefault="00DD2E4C" w:rsidP="004C6D4F">
      <w:pPr>
        <w:spacing w:line="360" w:lineRule="auto"/>
      </w:pPr>
      <w:r>
        <w:t>As condições iniciais por sua vez são:</w:t>
      </w:r>
    </w:p>
    <w:p w14:paraId="301C994D" w14:textId="72B4BE22" w:rsidR="00664AB8" w:rsidRDefault="00DD2E4C" w:rsidP="004C6D4F">
      <w:pPr>
        <w:spacing w:line="360" w:lineRule="auto"/>
        <w:rPr>
          <w:iCs/>
        </w:rPr>
      </w:pPr>
      <w:r w:rsidRPr="00DD2E4C">
        <w:rPr>
          <w:position w:val="-14"/>
        </w:rPr>
        <w:object w:dxaOrig="3660" w:dyaOrig="380" w14:anchorId="1117C3F8">
          <v:shape id="_x0000_i1061" type="#_x0000_t75" style="width:183.2pt;height:19.15pt" o:ole="">
            <v:imagedata r:id="rId70" o:title=""/>
          </v:shape>
          <o:OLEObject Type="Embed" ProgID="Equation.DSMT4" ShapeID="_x0000_i1061" DrawAspect="Content" ObjectID="_1654353917" r:id="rId71"/>
        </w:object>
      </w:r>
      <w:r>
        <w:rPr>
          <w:iCs/>
        </w:rPr>
        <w:t xml:space="preserve"> </w:t>
      </w:r>
    </w:p>
    <w:p w14:paraId="292D846E" w14:textId="661EFB6C" w:rsidR="00F92E82" w:rsidRDefault="00F92E82" w:rsidP="00F92E82"/>
    <w:p w14:paraId="52B1B011" w14:textId="77777777" w:rsidR="00355FDD" w:rsidRPr="00355FDD" w:rsidRDefault="00355FDD" w:rsidP="00355FDD">
      <w:pPr>
        <w:pStyle w:val="Ttulo1"/>
        <w:numPr>
          <w:ilvl w:val="0"/>
          <w:numId w:val="3"/>
        </w:numPr>
        <w:spacing w:line="360" w:lineRule="auto"/>
        <w:ind w:left="0" w:firstLine="0"/>
        <w:rPr>
          <w:vertAlign w:val="subscript"/>
        </w:rPr>
      </w:pPr>
      <w:r>
        <w:t>Implementação em elementos finitos</w:t>
      </w:r>
    </w:p>
    <w:p w14:paraId="5BDB0A6D" w14:textId="77777777" w:rsidR="00355FDD" w:rsidRDefault="00355FDD" w:rsidP="00F10835">
      <w:pPr>
        <w:spacing w:line="480" w:lineRule="auto"/>
      </w:pPr>
    </w:p>
    <w:p w14:paraId="1C700B31" w14:textId="55E000FA" w:rsidR="00355FDD" w:rsidRDefault="00355FDD" w:rsidP="00DC1D58">
      <w:pPr>
        <w:spacing w:line="480" w:lineRule="auto"/>
        <w:ind w:firstLine="708"/>
      </w:pPr>
      <w:r w:rsidRPr="00355FDD">
        <w:t xml:space="preserve">Para </w:t>
      </w:r>
      <w:r>
        <w:t xml:space="preserve">aplicação do método dos elementos finitos a equação </w:t>
      </w:r>
      <w:r>
        <w:rPr>
          <w:iCs/>
        </w:rPr>
        <w:fldChar w:fldCharType="begin"/>
      </w:r>
      <w:r>
        <w:rPr>
          <w:iCs/>
        </w:rPr>
        <w:instrText xml:space="preserve"> GOTOBUTTON ZEqnNum635397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35397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precisa ser levemente modificada. A duas derivadas do lado esquerdo precisam ser desenvolvidas, utilizando regras básicas de derivação pode-se escrever que:</w:t>
      </w:r>
      <w:r>
        <w:tab/>
      </w:r>
      <w:r w:rsidRPr="00355FDD">
        <w:rPr>
          <w:position w:val="-4"/>
        </w:rPr>
        <w:object w:dxaOrig="180" w:dyaOrig="279" w14:anchorId="0585AA76">
          <v:shape id="_x0000_i1062" type="#_x0000_t75" style="width:8.9pt;height:14.5pt" o:ole="">
            <v:imagedata r:id="rId72" o:title=""/>
          </v:shape>
          <o:OLEObject Type="Embed" ProgID="Equation.DSMT4" ShapeID="_x0000_i1062" DrawAspect="Content" ObjectID="_1654353918" r:id="rId73"/>
        </w:object>
      </w:r>
      <w:r>
        <w:t xml:space="preserve"> </w:t>
      </w:r>
    </w:p>
    <w:p w14:paraId="3087295C" w14:textId="5BBF894F" w:rsidR="00355FDD" w:rsidRDefault="00650FC1" w:rsidP="00355FDD">
      <w:pPr>
        <w:pStyle w:val="MTDisplayEquation"/>
      </w:pPr>
      <w:r w:rsidRPr="001C5EF3">
        <w:rPr>
          <w:position w:val="-24"/>
        </w:rPr>
        <w:object w:dxaOrig="4660" w:dyaOrig="660" w14:anchorId="1AC704BD">
          <v:shape id="_x0000_i1063" type="#_x0000_t75" style="width:232.3pt;height:32.75pt" o:ole="">
            <v:imagedata r:id="rId74" o:title=""/>
          </v:shape>
          <o:OLEObject Type="Embed" ProgID="Equation.DSMT4" ShapeID="_x0000_i1063" DrawAspect="Content" ObjectID="_1654353919" r:id="rId75"/>
        </w:object>
      </w:r>
      <w:r w:rsidR="00355FDD">
        <w:t xml:space="preserve"> </w:t>
      </w:r>
      <w:r w:rsidR="00355FDD">
        <w:tab/>
      </w:r>
      <w:r w:rsidR="00355FDD">
        <w:fldChar w:fldCharType="begin"/>
      </w:r>
      <w:r w:rsidR="00355FDD">
        <w:instrText xml:space="preserve"> MACROBUTTON MTPlaceRef \* MERGEFORMAT </w:instrText>
      </w:r>
      <w:r w:rsidR="00355FDD">
        <w:fldChar w:fldCharType="begin"/>
      </w:r>
      <w:r w:rsidR="00355FDD">
        <w:instrText xml:space="preserve"> SEQ MTEqn \h \* MERGEFORMAT </w:instrText>
      </w:r>
      <w:r w:rsidR="00355FDD">
        <w:fldChar w:fldCharType="end"/>
      </w:r>
      <w:bookmarkStart w:id="8" w:name="ZEqnNum237017"/>
      <w:r w:rsidR="00355FDD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355FDD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7</w:instrText>
      </w:r>
      <w:r w:rsidR="00473EE6">
        <w:rPr>
          <w:noProof/>
        </w:rPr>
        <w:fldChar w:fldCharType="end"/>
      </w:r>
      <w:r w:rsidR="00355FDD">
        <w:instrText>)</w:instrText>
      </w:r>
      <w:bookmarkEnd w:id="8"/>
      <w:r w:rsidR="00355FDD">
        <w:fldChar w:fldCharType="end"/>
      </w:r>
    </w:p>
    <w:p w14:paraId="2859B6E7" w14:textId="0699ECD7" w:rsidR="001C5EF3" w:rsidRDefault="001C5EF3" w:rsidP="001C5EF3">
      <w:r>
        <w:t>Onde</w:t>
      </w:r>
    </w:p>
    <w:p w14:paraId="5A1FA0C3" w14:textId="049E1DC6" w:rsidR="001C5EF3" w:rsidRDefault="001C5EF3" w:rsidP="001C5EF3">
      <w:pPr>
        <w:pStyle w:val="MTDisplayEquation"/>
      </w:pPr>
      <w:r w:rsidRPr="001C5EF3">
        <w:rPr>
          <w:position w:val="-24"/>
        </w:rPr>
        <w:object w:dxaOrig="1380" w:dyaOrig="620" w14:anchorId="73E8D277">
          <v:shape id="_x0000_i1064" type="#_x0000_t75" style="width:69.2pt;height:31.8pt" o:ole="">
            <v:imagedata r:id="rId76" o:title=""/>
          </v:shape>
          <o:OLEObject Type="Embed" ProgID="Equation.DSMT4" ShapeID="_x0000_i1064" DrawAspect="Content" ObjectID="_1654353920" r:id="rId77"/>
        </w:object>
      </w:r>
      <w:r>
        <w:t xml:space="preserve"> </w:t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8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5CB94A7F" w14:textId="5DA2385D" w:rsidR="00DD2E4C" w:rsidRDefault="0045678B" w:rsidP="00DD2E4C">
      <w:r>
        <w:t>Para aplicação do método dos resíduos ponderados, primeiros d</w:t>
      </w:r>
      <w:r w:rsidR="00A03913">
        <w:t>efini</w:t>
      </w:r>
      <w:r>
        <w:t>mos</w:t>
      </w:r>
      <w:r w:rsidR="00A03913">
        <w:t xml:space="preserve"> a</w:t>
      </w:r>
      <w:r w:rsidR="00DD2E4C">
        <w:t>s</w:t>
      </w:r>
      <w:r>
        <w:t xml:space="preserve"> variáveis aproximadas</w:t>
      </w:r>
      <w:r w:rsidR="00DD2E4C">
        <w:t>:</w:t>
      </w:r>
    </w:p>
    <w:p w14:paraId="0E5D7675" w14:textId="3136E1A9" w:rsidR="00DD2E4C" w:rsidRDefault="00E24CA0" w:rsidP="00DD2E4C">
      <w:pPr>
        <w:pStyle w:val="MTDisplayEquation"/>
      </w:pPr>
      <w:r w:rsidRPr="00DD2E4C">
        <w:rPr>
          <w:position w:val="-30"/>
        </w:rPr>
        <w:object w:dxaOrig="1500" w:dyaOrig="700" w14:anchorId="3FC2F710">
          <v:shape id="_x0000_i1065" type="#_x0000_t75" style="width:74.75pt;height:35.55pt" o:ole="">
            <v:imagedata r:id="rId78" o:title=""/>
          </v:shape>
          <o:OLEObject Type="Embed" ProgID="Equation.DSMT4" ShapeID="_x0000_i1065" DrawAspect="Content" ObjectID="_1654353921" r:id="rId79"/>
        </w:object>
      </w:r>
      <w:r w:rsidR="00DD2E4C">
        <w:tab/>
        <w:t xml:space="preserve"> </w:t>
      </w:r>
      <w:r w:rsidR="00DD2E4C">
        <w:tab/>
      </w:r>
      <w:r w:rsidR="00DD2E4C">
        <w:fldChar w:fldCharType="begin"/>
      </w:r>
      <w:r w:rsidR="00DD2E4C">
        <w:instrText xml:space="preserve"> MACROBUTTON MTPlaceRef \* MERGEFORMAT </w:instrText>
      </w:r>
      <w:r w:rsidR="00DD2E4C">
        <w:fldChar w:fldCharType="begin"/>
      </w:r>
      <w:r w:rsidR="00DD2E4C">
        <w:instrText xml:space="preserve"> SEQ MTEqn \h \* MERGEFORMAT </w:instrText>
      </w:r>
      <w:r w:rsidR="00DD2E4C">
        <w:fldChar w:fldCharType="end"/>
      </w:r>
      <w:bookmarkStart w:id="9" w:name="ZEqnNum302158"/>
      <w:r w:rsidR="00DD2E4C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DD2E4C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9</w:instrText>
      </w:r>
      <w:r w:rsidR="00473EE6">
        <w:rPr>
          <w:noProof/>
        </w:rPr>
        <w:fldChar w:fldCharType="end"/>
      </w:r>
      <w:r w:rsidR="00DD2E4C">
        <w:instrText>)</w:instrText>
      </w:r>
      <w:bookmarkEnd w:id="9"/>
      <w:r w:rsidR="00DD2E4C">
        <w:fldChar w:fldCharType="end"/>
      </w:r>
    </w:p>
    <w:p w14:paraId="307546A1" w14:textId="0EE76D48" w:rsidR="00DD2E4C" w:rsidRDefault="0045678B" w:rsidP="00DD2E4C">
      <w:pPr>
        <w:pStyle w:val="MTDisplayEquation"/>
      </w:pPr>
      <w:r w:rsidRPr="00DD2E4C">
        <w:rPr>
          <w:position w:val="-30"/>
        </w:rPr>
        <w:object w:dxaOrig="1660" w:dyaOrig="740" w14:anchorId="76D96BE3">
          <v:shape id="_x0000_i1066" type="#_x0000_t75" style="width:83.15pt;height:36.45pt" o:ole="">
            <v:imagedata r:id="rId80" o:title=""/>
          </v:shape>
          <o:OLEObject Type="Embed" ProgID="Equation.DSMT4" ShapeID="_x0000_i1066" DrawAspect="Content" ObjectID="_1654353922" r:id="rId81"/>
        </w:object>
      </w:r>
      <w:r w:rsidR="00DD2E4C">
        <w:t xml:space="preserve"> </w:t>
      </w:r>
      <w:r w:rsidR="00DD2E4C">
        <w:tab/>
      </w:r>
      <w:r w:rsidR="00DD2E4C">
        <w:tab/>
      </w:r>
      <w:r w:rsidR="00DD2E4C">
        <w:fldChar w:fldCharType="begin"/>
      </w:r>
      <w:r w:rsidR="00DD2E4C">
        <w:instrText xml:space="preserve"> MACROBUTTON MTPlaceRef \* MERGEFORMAT </w:instrText>
      </w:r>
      <w:r w:rsidR="00DD2E4C">
        <w:fldChar w:fldCharType="begin"/>
      </w:r>
      <w:r w:rsidR="00DD2E4C">
        <w:instrText xml:space="preserve"> SEQ MTEqn \h \* MERGEFORMAT </w:instrText>
      </w:r>
      <w:r w:rsidR="00DD2E4C">
        <w:fldChar w:fldCharType="end"/>
      </w:r>
      <w:bookmarkStart w:id="10" w:name="ZEqnNum846802"/>
      <w:r w:rsidR="00DD2E4C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DD2E4C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0</w:instrText>
      </w:r>
      <w:r w:rsidR="00473EE6">
        <w:rPr>
          <w:noProof/>
        </w:rPr>
        <w:fldChar w:fldCharType="end"/>
      </w:r>
      <w:r w:rsidR="00DD2E4C">
        <w:instrText>)</w:instrText>
      </w:r>
      <w:bookmarkEnd w:id="10"/>
      <w:r w:rsidR="00DD2E4C">
        <w:fldChar w:fldCharType="end"/>
      </w:r>
    </w:p>
    <w:p w14:paraId="33E972CE" w14:textId="335937BB" w:rsidR="0045678B" w:rsidRPr="0045678B" w:rsidRDefault="0045678B" w:rsidP="0045678B">
      <w:r>
        <w:t>Além de uma função peso dada por,</w:t>
      </w:r>
    </w:p>
    <w:p w14:paraId="646720F0" w14:textId="7476496A" w:rsidR="00DD2E4C" w:rsidRPr="00DD2E4C" w:rsidRDefault="0045678B" w:rsidP="00DD2E4C">
      <w:r w:rsidRPr="00DD2E4C">
        <w:rPr>
          <w:position w:val="-30"/>
        </w:rPr>
        <w:object w:dxaOrig="1260" w:dyaOrig="700" w14:anchorId="63678A80">
          <v:shape id="_x0000_i1067" type="#_x0000_t75" style="width:63.15pt;height:35.55pt" o:ole="">
            <v:imagedata r:id="rId82" o:title=""/>
          </v:shape>
          <o:OLEObject Type="Embed" ProgID="Equation.DSMT4" ShapeID="_x0000_i1067" DrawAspect="Content" ObjectID="_1654353923" r:id="rId83"/>
        </w:object>
      </w:r>
    </w:p>
    <w:p w14:paraId="66850AC5" w14:textId="4AB317C0" w:rsidR="001C5EF3" w:rsidRDefault="00A03913" w:rsidP="00DD2E4C">
      <w:r>
        <w:t xml:space="preserve">Nas equações acima </w:t>
      </w:r>
      <w:r w:rsidRPr="00A03913">
        <w:rPr>
          <w:position w:val="-14"/>
        </w:rPr>
        <w:object w:dxaOrig="340" w:dyaOrig="380" w14:anchorId="6F7B167C">
          <v:shape id="_x0000_i1068" type="#_x0000_t75" style="width:16.35pt;height:19.15pt" o:ole="">
            <v:imagedata r:id="rId84" o:title=""/>
          </v:shape>
          <o:OLEObject Type="Embed" ProgID="Equation.DSMT4" ShapeID="_x0000_i1068" DrawAspect="Content" ObjectID="_1654353924" r:id="rId85"/>
        </w:object>
      </w:r>
      <w:r w:rsidR="005518F2">
        <w:t>são</w:t>
      </w:r>
      <w:r>
        <w:t xml:space="preserve"> a</w:t>
      </w:r>
      <w:r w:rsidR="005518F2">
        <w:t>s</w:t>
      </w:r>
      <w:r>
        <w:t xml:space="preserve"> funç</w:t>
      </w:r>
      <w:r w:rsidR="005518F2">
        <w:t>ões</w:t>
      </w:r>
      <w:r>
        <w:t xml:space="preserve"> de ponderação. </w:t>
      </w:r>
      <w:r w:rsidR="005518F2">
        <w:t xml:space="preserve">Os coeficiente </w:t>
      </w:r>
      <w:r w:rsidR="0045678B" w:rsidRPr="00A03913">
        <w:rPr>
          <w:position w:val="-14"/>
        </w:rPr>
        <w:object w:dxaOrig="260" w:dyaOrig="380" w14:anchorId="54814192">
          <v:shape id="_x0000_i1069" type="#_x0000_t75" style="width:12.6pt;height:19.15pt" o:ole="">
            <v:imagedata r:id="rId86" o:title=""/>
          </v:shape>
          <o:OLEObject Type="Embed" ProgID="Equation.DSMT4" ShapeID="_x0000_i1069" DrawAspect="Content" ObjectID="_1654353925" r:id="rId87"/>
        </w:object>
      </w:r>
      <w:r>
        <w:t xml:space="preserve">, </w:t>
      </w:r>
      <w:r w:rsidRPr="00A03913">
        <w:rPr>
          <w:position w:val="-14"/>
        </w:rPr>
        <w:object w:dxaOrig="260" w:dyaOrig="380" w14:anchorId="40679213">
          <v:shape id="_x0000_i1070" type="#_x0000_t75" style="width:12.6pt;height:19.15pt" o:ole="">
            <v:imagedata r:id="rId88" o:title=""/>
          </v:shape>
          <o:OLEObject Type="Embed" ProgID="Equation.DSMT4" ShapeID="_x0000_i1070" DrawAspect="Content" ObjectID="_1654353926" r:id="rId89"/>
        </w:object>
      </w:r>
      <w:r>
        <w:t xml:space="preserve">e </w:t>
      </w:r>
      <w:r w:rsidRPr="00A03913">
        <w:rPr>
          <w:position w:val="-14"/>
        </w:rPr>
        <w:object w:dxaOrig="300" w:dyaOrig="380" w14:anchorId="71CD7F3E">
          <v:shape id="_x0000_i1071" type="#_x0000_t75" style="width:14.95pt;height:19.15pt" o:ole="">
            <v:imagedata r:id="rId90" o:title=""/>
          </v:shape>
          <o:OLEObject Type="Embed" ProgID="Equation.DSMT4" ShapeID="_x0000_i1071" DrawAspect="Content" ObjectID="_1654353927" r:id="rId91"/>
        </w:object>
      </w:r>
      <w:r>
        <w:t xml:space="preserve"> são constantes</w:t>
      </w:r>
      <w:r w:rsidR="005518F2">
        <w:t xml:space="preserve">, o coeficiente </w:t>
      </w:r>
      <w:r w:rsidR="005518F2" w:rsidRPr="00A03913">
        <w:rPr>
          <w:position w:val="-14"/>
        </w:rPr>
        <w:object w:dxaOrig="300" w:dyaOrig="380" w14:anchorId="4CAA7049">
          <v:shape id="_x0000_i1072" type="#_x0000_t75" style="width:14.95pt;height:19.15pt" o:ole="">
            <v:imagedata r:id="rId90" o:title=""/>
          </v:shape>
          <o:OLEObject Type="Embed" ProgID="Equation.DSMT4" ShapeID="_x0000_i1072" DrawAspect="Content" ObjectID="_1654353928" r:id="rId92"/>
        </w:object>
      </w:r>
      <w:r w:rsidR="005518F2">
        <w:t xml:space="preserve">é arbitrários e os </w:t>
      </w:r>
      <w:r w:rsidR="005518F2" w:rsidRPr="005518F2">
        <w:rPr>
          <w:position w:val="-14"/>
        </w:rPr>
        <w:object w:dxaOrig="260" w:dyaOrig="380" w14:anchorId="10BC980A">
          <v:shape id="_x0000_i1073" type="#_x0000_t75" style="width:12.6pt;height:19.15pt" o:ole="">
            <v:imagedata r:id="rId93" o:title=""/>
          </v:shape>
          <o:OLEObject Type="Embed" ProgID="Equation.DSMT4" ShapeID="_x0000_i1073" DrawAspect="Content" ObjectID="_1654353929" r:id="rId94"/>
        </w:object>
      </w:r>
      <w:r w:rsidR="005518F2">
        <w:t>e</w:t>
      </w:r>
      <w:r w:rsidR="005518F2" w:rsidRPr="005518F2">
        <w:rPr>
          <w:position w:val="-14"/>
        </w:rPr>
        <w:object w:dxaOrig="260" w:dyaOrig="380" w14:anchorId="467F38EE">
          <v:shape id="_x0000_i1074" type="#_x0000_t75" style="width:12.6pt;height:19.15pt" o:ole="">
            <v:imagedata r:id="rId95" o:title=""/>
          </v:shape>
          <o:OLEObject Type="Embed" ProgID="Equation.DSMT4" ShapeID="_x0000_i1074" DrawAspect="Content" ObjectID="_1654353930" r:id="rId96"/>
        </w:object>
      </w:r>
      <w:r w:rsidR="005518F2">
        <w:t>serão calculados</w:t>
      </w:r>
      <w:r>
        <w:t>.</w:t>
      </w:r>
    </w:p>
    <w:p w14:paraId="5B5C0D8C" w14:textId="7704F2E3" w:rsidR="00EA08E6" w:rsidRDefault="00EA08E6" w:rsidP="00DC1D58">
      <w:pPr>
        <w:ind w:firstLine="708"/>
      </w:pPr>
      <w:r>
        <w:t xml:space="preserve">Devido ao termo advectivos o método de </w:t>
      </w:r>
      <w:proofErr w:type="spellStart"/>
      <w:r w:rsidRPr="001C0C85">
        <w:rPr>
          <w:i/>
          <w:iCs/>
        </w:rPr>
        <w:t>Galerkin</w:t>
      </w:r>
      <w:proofErr w:type="spellEnd"/>
      <w:r>
        <w:t xml:space="preserve"> pode produzir </w:t>
      </w:r>
      <w:r w:rsidRPr="003C52F7">
        <w:t>produzindo oscilações espúrias</w:t>
      </w:r>
      <w:r>
        <w:t xml:space="preserve">, para contornar este problema existe a formulação </w:t>
      </w:r>
      <w:proofErr w:type="spellStart"/>
      <w:r w:rsidRPr="003C52F7">
        <w:rPr>
          <w:i/>
          <w:iCs/>
        </w:rPr>
        <w:t>Streamline</w:t>
      </w:r>
      <w:proofErr w:type="spellEnd"/>
      <w:r w:rsidRPr="003C52F7">
        <w:rPr>
          <w:i/>
          <w:iCs/>
        </w:rPr>
        <w:t xml:space="preserve"> </w:t>
      </w:r>
      <w:proofErr w:type="spellStart"/>
      <w:r w:rsidRPr="003C52F7">
        <w:rPr>
          <w:i/>
          <w:iCs/>
        </w:rPr>
        <w:t>upwind</w:t>
      </w:r>
      <w:proofErr w:type="spellEnd"/>
      <w:r w:rsidRPr="003C52F7">
        <w:rPr>
          <w:i/>
          <w:iCs/>
        </w:rPr>
        <w:t xml:space="preserve"> Petrov-</w:t>
      </w:r>
      <w:proofErr w:type="spellStart"/>
      <w:r w:rsidRPr="003C52F7">
        <w:rPr>
          <w:i/>
          <w:iCs/>
        </w:rPr>
        <w:t>Galerkin</w:t>
      </w:r>
      <w:proofErr w:type="spellEnd"/>
      <w:r w:rsidRPr="003C52F7">
        <w:rPr>
          <w:i/>
          <w:iCs/>
        </w:rPr>
        <w:t xml:space="preserve"> </w:t>
      </w:r>
      <w:r w:rsidRPr="003C52F7">
        <w:t>(</w:t>
      </w:r>
      <w:r w:rsidRPr="001C0C85">
        <w:rPr>
          <w:i/>
          <w:iCs/>
        </w:rPr>
        <w:t>SUPG</w:t>
      </w:r>
      <w:r w:rsidRPr="003C52F7">
        <w:t>)</w:t>
      </w:r>
      <w:r w:rsidR="00F50442">
        <w:t xml:space="preserve"> </w:t>
      </w:r>
      <w:r w:rsidR="00F50442">
        <w:rPr>
          <w:rFonts w:ascii="TimesNewRomanPSMT" w:hAnsi="TimesNewRomanPSMT"/>
          <w:color w:val="000000"/>
          <w:sz w:val="24"/>
          <w:szCs w:val="24"/>
        </w:rPr>
        <w:t>[</w:t>
      </w:r>
      <w:r w:rsidR="00F50442" w:rsidRPr="00F50442">
        <w:rPr>
          <w:rFonts w:ascii="TimesNewRomanPSMT" w:hAnsi="TimesNewRomanPSMT"/>
          <w:color w:val="000000"/>
        </w:rPr>
        <w:t>2]</w:t>
      </w:r>
      <w:r w:rsidRPr="003C52F7">
        <w:t>.</w:t>
      </w:r>
    </w:p>
    <w:p w14:paraId="13E6F27E" w14:textId="77777777" w:rsidR="00DC1D58" w:rsidRDefault="00DC1D58" w:rsidP="00DD2E4C"/>
    <w:p w14:paraId="6C3207C5" w14:textId="1CCAF9E4" w:rsidR="001C5EF3" w:rsidRDefault="00183BE5" w:rsidP="001C5EF3">
      <w:pPr>
        <w:pStyle w:val="Ttulo1"/>
        <w:numPr>
          <w:ilvl w:val="1"/>
          <w:numId w:val="3"/>
        </w:numPr>
        <w:spacing w:line="360" w:lineRule="auto"/>
        <w:ind w:left="0" w:firstLine="0"/>
        <w:rPr>
          <w:i/>
          <w:iCs/>
        </w:rPr>
      </w:pPr>
      <w:r>
        <w:t>Formulação</w:t>
      </w:r>
      <w:r w:rsidRPr="00615142">
        <w:rPr>
          <w:i/>
          <w:iCs/>
        </w:rPr>
        <w:t xml:space="preserve"> </w:t>
      </w:r>
      <w:r w:rsidRPr="00183BE5">
        <w:t>de</w:t>
      </w:r>
      <w:r>
        <w:rPr>
          <w:i/>
          <w:iCs/>
        </w:rPr>
        <w:t xml:space="preserve"> </w:t>
      </w:r>
      <w:proofErr w:type="spellStart"/>
      <w:r w:rsidR="001C5EF3" w:rsidRPr="00615142">
        <w:rPr>
          <w:i/>
          <w:iCs/>
        </w:rPr>
        <w:t>Gale</w:t>
      </w:r>
      <w:r w:rsidR="00EA08E6" w:rsidRPr="00615142">
        <w:rPr>
          <w:i/>
          <w:iCs/>
        </w:rPr>
        <w:t>r</w:t>
      </w:r>
      <w:r w:rsidR="001C5EF3" w:rsidRPr="00615142">
        <w:rPr>
          <w:i/>
          <w:iCs/>
        </w:rPr>
        <w:t>kin</w:t>
      </w:r>
      <w:proofErr w:type="spellEnd"/>
    </w:p>
    <w:p w14:paraId="45EEF6C7" w14:textId="63704002" w:rsidR="00E24CA0" w:rsidRDefault="00615142" w:rsidP="00E24CA0">
      <w:pPr>
        <w:rPr>
          <w:iCs/>
        </w:rPr>
      </w:pPr>
      <w:r>
        <w:t xml:space="preserve">O primeiro passo para se obter a formulação de </w:t>
      </w:r>
      <w:proofErr w:type="spellStart"/>
      <w:r w:rsidRPr="00615142">
        <w:rPr>
          <w:i/>
          <w:iCs/>
        </w:rPr>
        <w:t>Galerkin</w:t>
      </w:r>
      <w:proofErr w:type="spellEnd"/>
      <w:r>
        <w:rPr>
          <w:i/>
          <w:iCs/>
        </w:rPr>
        <w:t xml:space="preserve"> </w:t>
      </w:r>
      <w:r>
        <w:t xml:space="preserve">é utilizar o resíduos ponderados </w:t>
      </w:r>
      <w:r w:rsidR="00E24CA0">
        <w:t xml:space="preserve">utilizando as aproximações na equação </w:t>
      </w:r>
      <w:r w:rsidR="00E24CA0">
        <w:rPr>
          <w:iCs/>
        </w:rPr>
        <w:fldChar w:fldCharType="begin"/>
      </w:r>
      <w:r w:rsidR="00E24CA0">
        <w:rPr>
          <w:iCs/>
        </w:rPr>
        <w:instrText xml:space="preserve"> GOTOBUTTON ZEqnNum237017  \* MERGEFORMAT </w:instrText>
      </w:r>
      <w:r w:rsidR="00E24CA0">
        <w:rPr>
          <w:iCs/>
        </w:rPr>
        <w:fldChar w:fldCharType="begin"/>
      </w:r>
      <w:r w:rsidR="00E24CA0">
        <w:rPr>
          <w:iCs/>
        </w:rPr>
        <w:instrText xml:space="preserve"> REF ZEqnNum237017 \* Charformat \! \* MERGEFORMAT </w:instrText>
      </w:r>
      <w:r w:rsidR="00E24CA0">
        <w:rPr>
          <w:iCs/>
        </w:rPr>
        <w:fldChar w:fldCharType="separate"/>
      </w:r>
      <w:r w:rsidR="00140560" w:rsidRPr="00140560">
        <w:rPr>
          <w:iCs/>
        </w:rPr>
        <w:instrText>(1.7)</w:instrText>
      </w:r>
      <w:r w:rsidR="00E24CA0">
        <w:rPr>
          <w:iCs/>
        </w:rPr>
        <w:fldChar w:fldCharType="end"/>
      </w:r>
      <w:r w:rsidR="00E24CA0">
        <w:rPr>
          <w:iCs/>
        </w:rPr>
        <w:fldChar w:fldCharType="end"/>
      </w:r>
      <w:r w:rsidR="00E24CA0">
        <w:rPr>
          <w:iCs/>
        </w:rPr>
        <w:t xml:space="preserve"> obtém-se o resíduo,</w:t>
      </w:r>
    </w:p>
    <w:p w14:paraId="7B7E125F" w14:textId="24FF76EC" w:rsidR="00E24CA0" w:rsidRDefault="00650FC1" w:rsidP="00E24CA0">
      <w:r w:rsidRPr="001C5EF3">
        <w:rPr>
          <w:position w:val="-24"/>
        </w:rPr>
        <w:object w:dxaOrig="5760" w:dyaOrig="680" w14:anchorId="67A07193">
          <v:shape id="_x0000_i1075" type="#_x0000_t75" style="width:4in;height:33.65pt" o:ole="">
            <v:imagedata r:id="rId97" o:title=""/>
          </v:shape>
          <o:OLEObject Type="Embed" ProgID="Equation.DSMT4" ShapeID="_x0000_i1075" DrawAspect="Content" ObjectID="_1654353931" r:id="rId98"/>
        </w:object>
      </w:r>
      <w:r w:rsidR="00E24CA0">
        <w:tab/>
      </w:r>
      <w:r w:rsidR="00E24CA0">
        <w:tab/>
      </w:r>
      <w:r w:rsidR="00E24CA0">
        <w:tab/>
      </w:r>
      <w:r w:rsidR="00E24CA0">
        <w:fldChar w:fldCharType="begin"/>
      </w:r>
      <w:r w:rsidR="00E24CA0">
        <w:instrText xml:space="preserve"> MACROBUTTON MTPlaceRef \* MERGEFORMAT </w:instrText>
      </w:r>
      <w:r w:rsidR="00E24CA0">
        <w:fldChar w:fldCharType="begin"/>
      </w:r>
      <w:r w:rsidR="00E24CA0">
        <w:instrText xml:space="preserve"> SEQ MTEqn \h \* MERGEFORMAT </w:instrText>
      </w:r>
      <w:r w:rsidR="00E24CA0">
        <w:fldChar w:fldCharType="end"/>
      </w:r>
      <w:bookmarkStart w:id="11" w:name="ZEqnNum438361"/>
      <w:r w:rsidR="00E24CA0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E24CA0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1</w:instrText>
      </w:r>
      <w:r w:rsidR="00473EE6">
        <w:rPr>
          <w:noProof/>
        </w:rPr>
        <w:fldChar w:fldCharType="end"/>
      </w:r>
      <w:r w:rsidR="00E24CA0">
        <w:instrText>)</w:instrText>
      </w:r>
      <w:bookmarkEnd w:id="11"/>
      <w:r w:rsidR="00E24CA0">
        <w:fldChar w:fldCharType="end"/>
      </w:r>
    </w:p>
    <w:p w14:paraId="2E93BDCD" w14:textId="3D01804A" w:rsidR="00E24CA0" w:rsidRDefault="00E24CA0" w:rsidP="00E24CA0">
      <w:r>
        <w:rPr>
          <w:iCs/>
        </w:rPr>
        <w:t>O resíduo</w:t>
      </w:r>
      <w:r>
        <w:t xml:space="preserve"> será utilizado posteriormente no método dos resíduos ponderados</w:t>
      </w:r>
      <w:r w:rsidR="00C71123">
        <w:t>,</w:t>
      </w:r>
      <w:r>
        <w:t xml:space="preserve"> </w:t>
      </w:r>
    </w:p>
    <w:p w14:paraId="02AF54CE" w14:textId="073A645B" w:rsidR="00C71123" w:rsidRDefault="001C0C85" w:rsidP="00E24CA0">
      <w:r w:rsidRPr="00E24CA0">
        <w:rPr>
          <w:position w:val="-34"/>
        </w:rPr>
        <w:object w:dxaOrig="7620" w:dyaOrig="800" w14:anchorId="1131FE21">
          <v:shape id="_x0000_i1076" type="#_x0000_t75" style="width:381pt;height:39.75pt" o:ole="">
            <v:imagedata r:id="rId99" o:title=""/>
          </v:shape>
          <o:OLEObject Type="Embed" ProgID="Equation.DSMT4" ShapeID="_x0000_i1076" DrawAspect="Content" ObjectID="_1654353932" r:id="rId100"/>
        </w:object>
      </w:r>
      <w:r w:rsidR="00483610">
        <w:tab/>
      </w:r>
      <w:r w:rsidR="00483610">
        <w:fldChar w:fldCharType="begin"/>
      </w:r>
      <w:r w:rsidR="00483610">
        <w:instrText xml:space="preserve"> MACROBUTTON MTPlaceRef \* MERGEFORMAT </w:instrText>
      </w:r>
      <w:r w:rsidR="00483610">
        <w:fldChar w:fldCharType="begin"/>
      </w:r>
      <w:r w:rsidR="00483610">
        <w:instrText xml:space="preserve"> SEQ MTEqn \h \* MERGEFORMAT </w:instrText>
      </w:r>
      <w:r w:rsidR="00483610">
        <w:fldChar w:fldCharType="end"/>
      </w:r>
      <w:r w:rsidR="00483610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483610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2</w:instrText>
      </w:r>
      <w:r w:rsidR="00473EE6">
        <w:rPr>
          <w:noProof/>
        </w:rPr>
        <w:fldChar w:fldCharType="end"/>
      </w:r>
      <w:r w:rsidR="00483610">
        <w:instrText>)</w:instrText>
      </w:r>
      <w:r w:rsidR="00483610">
        <w:fldChar w:fldCharType="end"/>
      </w:r>
    </w:p>
    <w:p w14:paraId="6712622D" w14:textId="0CE96C17" w:rsidR="00483610" w:rsidRDefault="00483610" w:rsidP="00E24CA0">
      <w:r>
        <w:t>Utilizando a integração por partes do termo difusivo e as condições de contorno chega-se à:</w:t>
      </w:r>
    </w:p>
    <w:p w14:paraId="71E4643A" w14:textId="3E6A181E" w:rsidR="00483610" w:rsidRDefault="00037757" w:rsidP="00483610">
      <w:pPr>
        <w:pStyle w:val="MTDisplayEquation"/>
      </w:pPr>
      <w:r w:rsidRPr="00483610">
        <w:rPr>
          <w:position w:val="-34"/>
        </w:rPr>
        <w:object w:dxaOrig="7860" w:dyaOrig="800" w14:anchorId="4CC985FE">
          <v:shape id="_x0000_i1077" type="#_x0000_t75" style="width:393.4pt;height:39.75pt" o:ole="">
            <v:imagedata r:id="rId101" o:title=""/>
          </v:shape>
          <o:OLEObject Type="Embed" ProgID="Equation.DSMT4" ShapeID="_x0000_i1077" DrawAspect="Content" ObjectID="_1654353933" r:id="rId102"/>
        </w:object>
      </w:r>
      <w:r w:rsidR="004A4906">
        <w:tab/>
      </w:r>
      <w:r w:rsidR="00483610">
        <w:fldChar w:fldCharType="begin"/>
      </w:r>
      <w:r w:rsidR="00483610">
        <w:instrText xml:space="preserve"> MACROBUTTON MTPlaceRef \* MERGEFORMAT </w:instrText>
      </w:r>
      <w:r w:rsidR="00483610">
        <w:fldChar w:fldCharType="begin"/>
      </w:r>
      <w:r w:rsidR="00483610">
        <w:instrText xml:space="preserve"> SEQ MTEqn \h \* MERGEFORMAT </w:instrText>
      </w:r>
      <w:r w:rsidR="00483610">
        <w:fldChar w:fldCharType="end"/>
      </w:r>
      <w:r w:rsidR="00483610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483610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3</w:instrText>
      </w:r>
      <w:r w:rsidR="00473EE6">
        <w:rPr>
          <w:noProof/>
        </w:rPr>
        <w:fldChar w:fldCharType="end"/>
      </w:r>
      <w:r w:rsidR="00483610">
        <w:instrText>)</w:instrText>
      </w:r>
      <w:r w:rsidR="00483610">
        <w:fldChar w:fldCharType="end"/>
      </w:r>
    </w:p>
    <w:p w14:paraId="6905A2D2" w14:textId="5D52C45C" w:rsidR="004A4906" w:rsidRDefault="004A4906" w:rsidP="004A4906">
      <w:r>
        <w:t xml:space="preserve">Substituindo as aproximações </w:t>
      </w:r>
      <w:r>
        <w:rPr>
          <w:iCs/>
        </w:rPr>
        <w:fldChar w:fldCharType="begin"/>
      </w:r>
      <w:r>
        <w:rPr>
          <w:iCs/>
        </w:rPr>
        <w:instrText xml:space="preserve"> GOTOBUTTON ZEqnNum30215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302158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e </w:t>
      </w:r>
      <w:r>
        <w:fldChar w:fldCharType="begin"/>
      </w:r>
      <w:r>
        <w:instrText xml:space="preserve"> GOTOBUTTON ZEqnNum846802  \* MERGEFORMAT </w:instrText>
      </w:r>
      <w:r w:rsidR="00473EE6">
        <w:fldChar w:fldCharType="begin"/>
      </w:r>
      <w:r w:rsidR="00473EE6">
        <w:instrText xml:space="preserve"> REF ZEqnNum846802 \* Charforma</w:instrText>
      </w:r>
      <w:r w:rsidR="00473EE6">
        <w:instrText xml:space="preserve">t \! \* MERGEFORMAT </w:instrText>
      </w:r>
      <w:r w:rsidR="00473EE6">
        <w:fldChar w:fldCharType="separate"/>
      </w:r>
      <w:r w:rsidR="00140560">
        <w:instrText>(1.10)</w:instrText>
      </w:r>
      <w:r w:rsidR="00473EE6">
        <w:fldChar w:fldCharType="end"/>
      </w:r>
      <w:r>
        <w:fldChar w:fldCharType="end"/>
      </w:r>
      <w:r>
        <w:t xml:space="preserve"> chega-se a formulação </w:t>
      </w:r>
      <w:proofErr w:type="spellStart"/>
      <w:r>
        <w:t>semi-discreta</w:t>
      </w:r>
      <w:proofErr w:type="spellEnd"/>
      <w:r>
        <w:t xml:space="preserve"> matricial,</w:t>
      </w:r>
    </w:p>
    <w:p w14:paraId="75AD6F42" w14:textId="5B0E1AB2" w:rsidR="004A4906" w:rsidRDefault="00DC1D58" w:rsidP="004A4906">
      <w:pPr>
        <w:pStyle w:val="MTDisplayEquation"/>
      </w:pPr>
      <w:r w:rsidRPr="00DC1D58">
        <w:rPr>
          <w:position w:val="-14"/>
        </w:rPr>
        <w:object w:dxaOrig="1960" w:dyaOrig="400" w14:anchorId="59EA050F">
          <v:shape id="_x0000_i1078" type="#_x0000_t75" style="width:98.2pt;height:19.65pt" o:ole="">
            <v:imagedata r:id="rId103" o:title=""/>
          </v:shape>
          <o:OLEObject Type="Embed" ProgID="Equation.DSMT4" ShapeID="_x0000_i1078" DrawAspect="Content" ObjectID="_1654353934" r:id="rId104"/>
        </w:object>
      </w:r>
      <w:r w:rsidR="004A4906">
        <w:t xml:space="preserve"> </w:t>
      </w:r>
      <w:r w:rsidR="00B22FB8">
        <w:tab/>
      </w:r>
      <w:r w:rsidR="004A4906">
        <w:tab/>
      </w:r>
      <w:r w:rsidR="004A4906">
        <w:fldChar w:fldCharType="begin"/>
      </w:r>
      <w:r w:rsidR="004A4906">
        <w:instrText xml:space="preserve"> MACROBUTTON MTPlaceRef \* MERGEFORMAT </w:instrText>
      </w:r>
      <w:r w:rsidR="004A4906">
        <w:fldChar w:fldCharType="begin"/>
      </w:r>
      <w:r w:rsidR="004A4906">
        <w:instrText xml:space="preserve"> SEQ MTEqn \h \* MERGEFORMAT </w:instrText>
      </w:r>
      <w:r w:rsidR="004A4906">
        <w:fldChar w:fldCharType="end"/>
      </w:r>
      <w:r w:rsidR="004A4906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4A4906">
        <w:instrText>.</w:instrText>
      </w:r>
      <w:r w:rsidR="00473EE6">
        <w:fldChar w:fldCharType="begin"/>
      </w:r>
      <w:r w:rsidR="00473EE6">
        <w:instrText xml:space="preserve"> SEQ MTEqn \c \* Arabic \* MERGEF</w:instrText>
      </w:r>
      <w:r w:rsidR="00473EE6">
        <w:instrText xml:space="preserve">ORMAT </w:instrText>
      </w:r>
      <w:r w:rsidR="00473EE6">
        <w:fldChar w:fldCharType="separate"/>
      </w:r>
      <w:r w:rsidR="00140560">
        <w:rPr>
          <w:noProof/>
        </w:rPr>
        <w:instrText>14</w:instrText>
      </w:r>
      <w:r w:rsidR="00473EE6">
        <w:rPr>
          <w:noProof/>
        </w:rPr>
        <w:fldChar w:fldCharType="end"/>
      </w:r>
      <w:r w:rsidR="004A4906">
        <w:instrText>)</w:instrText>
      </w:r>
      <w:r w:rsidR="004A4906">
        <w:fldChar w:fldCharType="end"/>
      </w:r>
    </w:p>
    <w:p w14:paraId="0522F771" w14:textId="151EE91B" w:rsidR="00650FC1" w:rsidRDefault="00650FC1" w:rsidP="00650FC1">
      <w:r>
        <w:t>Os coeficientes são dados por,</w:t>
      </w:r>
    </w:p>
    <w:p w14:paraId="5DE16003" w14:textId="2EF3CF50" w:rsidR="00650FC1" w:rsidRDefault="001C0C85" w:rsidP="00650FC1">
      <w:pPr>
        <w:pStyle w:val="MTDisplayEquation"/>
      </w:pPr>
      <w:r w:rsidRPr="00650FC1">
        <w:rPr>
          <w:position w:val="-30"/>
        </w:rPr>
        <w:object w:dxaOrig="1740" w:dyaOrig="580" w14:anchorId="48CBD59A">
          <v:shape id="_x0000_i1079" type="#_x0000_t75" style="width:86.9pt;height:29pt" o:ole="">
            <v:imagedata r:id="rId105" o:title=""/>
          </v:shape>
          <o:OLEObject Type="Embed" ProgID="Equation.DSMT4" ShapeID="_x0000_i1079" DrawAspect="Content" ObjectID="_1654353935" r:id="rId106"/>
        </w:object>
      </w:r>
      <w:r w:rsidR="00650FC1">
        <w:t xml:space="preserve"> </w:t>
      </w:r>
      <w:r w:rsidR="00650FC1">
        <w:tab/>
      </w:r>
      <w:r w:rsidR="00650FC1">
        <w:tab/>
      </w:r>
      <w:r w:rsidR="00650FC1">
        <w:fldChar w:fldCharType="begin"/>
      </w:r>
      <w:r w:rsidR="00650FC1">
        <w:instrText xml:space="preserve"> MACROBUTTON MTPlaceRef \* MERGEFORMAT </w:instrText>
      </w:r>
      <w:r w:rsidR="00650FC1">
        <w:fldChar w:fldCharType="begin"/>
      </w:r>
      <w:r w:rsidR="00650FC1">
        <w:instrText xml:space="preserve"> SEQ MTEqn \h \* MERGEFORMAT </w:instrText>
      </w:r>
      <w:r w:rsidR="00650FC1">
        <w:fldChar w:fldCharType="end"/>
      </w:r>
      <w:bookmarkStart w:id="12" w:name="ZEqnNum234231"/>
      <w:r w:rsidR="00650FC1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650FC1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5</w:instrText>
      </w:r>
      <w:r w:rsidR="00473EE6">
        <w:rPr>
          <w:noProof/>
        </w:rPr>
        <w:fldChar w:fldCharType="end"/>
      </w:r>
      <w:r w:rsidR="00650FC1">
        <w:instrText>)</w:instrText>
      </w:r>
      <w:bookmarkEnd w:id="12"/>
      <w:r w:rsidR="00650FC1">
        <w:fldChar w:fldCharType="end"/>
      </w:r>
    </w:p>
    <w:p w14:paraId="4970A514" w14:textId="5234B4C3" w:rsidR="00650FC1" w:rsidRDefault="00650FC1" w:rsidP="00650FC1">
      <w:pPr>
        <w:pStyle w:val="MTDisplayEquation"/>
      </w:pPr>
      <w:r w:rsidRPr="00650FC1">
        <w:rPr>
          <w:position w:val="-14"/>
        </w:rPr>
        <w:object w:dxaOrig="1920" w:dyaOrig="400" w14:anchorId="053DDDE6">
          <v:shape id="_x0000_i1080" type="#_x0000_t75" style="width:95.8pt;height:20.1pt" o:ole="">
            <v:imagedata r:id="rId107" o:title=""/>
          </v:shape>
          <o:OLEObject Type="Embed" ProgID="Equation.DSMT4" ShapeID="_x0000_i1080" DrawAspect="Content" ObjectID="_1654353936" r:id="rId108"/>
        </w:object>
      </w:r>
      <w:r>
        <w:t xml:space="preserve"> </w:t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6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4E364CC2" w14:textId="1145807F" w:rsidR="00650FC1" w:rsidRDefault="00650FC1" w:rsidP="00650FC1">
      <w:pPr>
        <w:pStyle w:val="MTDisplayEquation"/>
      </w:pPr>
      <w:r w:rsidRPr="00650FC1">
        <w:rPr>
          <w:position w:val="-30"/>
        </w:rPr>
        <w:object w:dxaOrig="2180" w:dyaOrig="580" w14:anchorId="6FC8F2E5">
          <v:shape id="_x0000_i1081" type="#_x0000_t75" style="width:108.45pt;height:29pt" o:ole="">
            <v:imagedata r:id="rId109" o:title=""/>
          </v:shape>
          <o:OLEObject Type="Embed" ProgID="Equation.DSMT4" ShapeID="_x0000_i1081" DrawAspect="Content" ObjectID="_1654353937" r:id="rId110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27588"/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7</w:instrText>
      </w:r>
      <w:r w:rsidR="00473EE6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14:paraId="38F3078F" w14:textId="32F2B327" w:rsidR="00650FC1" w:rsidRDefault="00650FC1" w:rsidP="00650FC1">
      <w:pPr>
        <w:pStyle w:val="MTDisplayEquation"/>
      </w:pPr>
      <w:r w:rsidRPr="00650FC1">
        <w:rPr>
          <w:position w:val="-30"/>
        </w:rPr>
        <w:object w:dxaOrig="1719" w:dyaOrig="580" w14:anchorId="2EA40519">
          <v:shape id="_x0000_i1082" type="#_x0000_t75" style="width:85.5pt;height:29pt" o:ole="">
            <v:imagedata r:id="rId111" o:title=""/>
          </v:shape>
          <o:OLEObject Type="Embed" ProgID="Equation.DSMT4" ShapeID="_x0000_i1082" DrawAspect="Content" ObjectID="_1654353938" r:id="rId112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690469"/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8</w:instrText>
      </w:r>
      <w:r w:rsidR="00473EE6">
        <w:rPr>
          <w:noProof/>
        </w:rPr>
        <w:fldChar w:fldCharType="end"/>
      </w:r>
      <w:r>
        <w:instrText>)</w:instrText>
      </w:r>
      <w:bookmarkEnd w:id="14"/>
      <w:r>
        <w:fldChar w:fldCharType="end"/>
      </w:r>
    </w:p>
    <w:p w14:paraId="57E96C09" w14:textId="2D5642F1" w:rsidR="00650FC1" w:rsidRDefault="00650FC1" w:rsidP="00650FC1">
      <w:pPr>
        <w:pStyle w:val="MTDisplayEquation"/>
      </w:pPr>
      <w:r w:rsidRPr="00650FC1">
        <w:rPr>
          <w:position w:val="-30"/>
        </w:rPr>
        <w:object w:dxaOrig="2380" w:dyaOrig="580" w14:anchorId="2CA01103">
          <v:shape id="_x0000_i1083" type="#_x0000_t75" style="width:119.25pt;height:29pt" o:ole="">
            <v:imagedata r:id="rId113" o:title=""/>
          </v:shape>
          <o:OLEObject Type="Embed" ProgID="Equation.DSMT4" ShapeID="_x0000_i1083" DrawAspect="Content" ObjectID="_1654353939" r:id="rId114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590495"/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19</w:instrText>
      </w:r>
      <w:r w:rsidR="00473EE6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14:paraId="50EF9977" w14:textId="17814834" w:rsidR="00650FC1" w:rsidRDefault="00650FC1" w:rsidP="00650FC1">
      <w:pPr>
        <w:pStyle w:val="MTDisplayEquation"/>
      </w:pPr>
      <w:r w:rsidRPr="00650FC1">
        <w:rPr>
          <w:position w:val="-34"/>
        </w:rPr>
        <w:object w:dxaOrig="2480" w:dyaOrig="620" w14:anchorId="5073B43E">
          <v:shape id="_x0000_i1084" type="#_x0000_t75" style="width:124.85pt;height:31.8pt" o:ole="">
            <v:imagedata r:id="rId115" o:title=""/>
          </v:shape>
          <o:OLEObject Type="Embed" ProgID="Equation.DSMT4" ShapeID="_x0000_i1084" DrawAspect="Content" ObjectID="_1654353940" r:id="rId116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20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415A96BF" w14:textId="562D7A28" w:rsidR="003C52F7" w:rsidRPr="003C52F7" w:rsidRDefault="00183BE5" w:rsidP="003C52F7">
      <w:pPr>
        <w:pStyle w:val="Ttulo1"/>
        <w:numPr>
          <w:ilvl w:val="1"/>
          <w:numId w:val="3"/>
        </w:numPr>
        <w:spacing w:line="360" w:lineRule="auto"/>
        <w:ind w:left="0" w:firstLine="0"/>
        <w:rPr>
          <w:i/>
          <w:iCs/>
        </w:rPr>
      </w:pPr>
      <w:r>
        <w:t>Formulação</w:t>
      </w:r>
      <w:r w:rsidR="003C52F7" w:rsidRPr="003C52F7">
        <w:t xml:space="preserve"> </w:t>
      </w:r>
      <w:r w:rsidR="003C52F7" w:rsidRPr="003C52F7">
        <w:rPr>
          <w:color w:val="auto"/>
        </w:rPr>
        <w:t>SUPG</w:t>
      </w:r>
    </w:p>
    <w:p w14:paraId="73030B48" w14:textId="2AF6A22D" w:rsidR="005F6040" w:rsidRDefault="00C13CA6" w:rsidP="00DC1D58">
      <w:pPr>
        <w:ind w:firstLine="708"/>
      </w:pPr>
      <w:r>
        <w:t xml:space="preserve">Para se obter a formulação SUPG basta </w:t>
      </w:r>
      <w:r w:rsidR="0092193C">
        <w:t>adicionar</w:t>
      </w:r>
      <w:r>
        <w:t xml:space="preserve"> </w:t>
      </w:r>
      <w:r w:rsidR="0092193C">
        <w:t xml:space="preserve">o termo </w:t>
      </w:r>
      <w:r w:rsidR="0092193C" w:rsidRPr="00C13CA6">
        <w:rPr>
          <w:position w:val="-10"/>
        </w:rPr>
        <w:object w:dxaOrig="740" w:dyaOrig="400" w14:anchorId="0484F20F">
          <v:shape id="_x0000_i1085" type="#_x0000_t75" style="width:36.45pt;height:20.1pt" o:ole="">
            <v:imagedata r:id="rId117" o:title=""/>
          </v:shape>
          <o:OLEObject Type="Embed" ProgID="Equation.DSMT4" ShapeID="_x0000_i1085" DrawAspect="Content" ObjectID="_1654353941" r:id="rId118"/>
        </w:object>
      </w:r>
      <w:r w:rsidR="0092193C">
        <w:t xml:space="preserve"> </w:t>
      </w:r>
      <w:r>
        <w:t xml:space="preserve">à formulação de </w:t>
      </w:r>
      <w:proofErr w:type="spellStart"/>
      <w:r w:rsidRPr="001C0C85">
        <w:rPr>
          <w:i/>
          <w:iCs/>
        </w:rPr>
        <w:t>Galerkin</w:t>
      </w:r>
      <w:proofErr w:type="spellEnd"/>
      <w:r w:rsidR="0092193C">
        <w:t>. Os termos novos são atribuídos ao resíduo a nível de</w:t>
      </w:r>
      <w:r>
        <w:t xml:space="preserve"> </w:t>
      </w:r>
      <w:r w:rsidR="0092193C">
        <w:t xml:space="preserve">elemento. A formulação variacional </w:t>
      </w:r>
      <w:r w:rsidR="005F6040">
        <w:t>se escreve,</w:t>
      </w:r>
    </w:p>
    <w:p w14:paraId="602C7298" w14:textId="77A6CC13" w:rsidR="001C0C85" w:rsidRDefault="005F6040" w:rsidP="001C0C85">
      <w:pPr>
        <w:pStyle w:val="MTDisplayEquation"/>
      </w:pPr>
      <w:r w:rsidRPr="005F6040">
        <w:rPr>
          <w:position w:val="-34"/>
        </w:rPr>
        <w:object w:dxaOrig="4620" w:dyaOrig="720" w14:anchorId="20C06D08">
          <v:shape id="_x0000_i1086" type="#_x0000_t75" style="width:231.45pt;height:36pt" o:ole="">
            <v:imagedata r:id="rId119" o:title=""/>
          </v:shape>
          <o:OLEObject Type="Embed" ProgID="Equation.DSMT4" ShapeID="_x0000_i1086" DrawAspect="Content" ObjectID="_1654353942" r:id="rId120"/>
        </w:object>
      </w:r>
      <w:r w:rsidR="001915A9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722056"/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</w:instrText>
      </w:r>
      <w:r w:rsidR="00473EE6">
        <w:instrText xml:space="preserve">FORMAT </w:instrText>
      </w:r>
      <w:r w:rsidR="00473EE6">
        <w:fldChar w:fldCharType="separate"/>
      </w:r>
      <w:r w:rsidR="00140560">
        <w:rPr>
          <w:noProof/>
        </w:rPr>
        <w:instrText>21</w:instrText>
      </w:r>
      <w:r w:rsidR="00473EE6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14:paraId="2FFE3530" w14:textId="05B73301" w:rsidR="00650FC1" w:rsidRDefault="005F6040" w:rsidP="001C0C85">
      <w:pPr>
        <w:pStyle w:val="MTDisplayEquation"/>
      </w:pPr>
      <w:r>
        <w:t>O símbolo</w:t>
      </w:r>
      <w:r w:rsidRPr="00025957">
        <w:rPr>
          <w:position w:val="-4"/>
        </w:rPr>
        <w:object w:dxaOrig="300" w:dyaOrig="340" w14:anchorId="08F7A77C">
          <v:shape id="_x0000_i1087" type="#_x0000_t75" style="width:14.95pt;height:17.3pt" o:ole="">
            <v:imagedata r:id="rId121" o:title=""/>
          </v:shape>
          <o:OLEObject Type="Embed" ProgID="Equation.DSMT4" ShapeID="_x0000_i1087" DrawAspect="Content" ObjectID="_1654353943" r:id="rId122"/>
        </w:object>
      </w:r>
      <w:r>
        <w:t xml:space="preserve"> indica a acumulação dos coeficientes das matrizes de elementos nos graus de liberdade globais. Matricialmente pode-se escrever,</w:t>
      </w:r>
    </w:p>
    <w:p w14:paraId="02DEFD25" w14:textId="12CAC5E5" w:rsidR="005F6040" w:rsidRPr="00650FC1" w:rsidRDefault="00DC1D58" w:rsidP="005F6040">
      <w:pPr>
        <w:pStyle w:val="MTDisplayEquation"/>
      </w:pPr>
      <w:r w:rsidRPr="005F6040">
        <w:rPr>
          <w:position w:val="-16"/>
        </w:rPr>
        <w:object w:dxaOrig="3860" w:dyaOrig="440" w14:anchorId="126FBBB6">
          <v:shape id="_x0000_i1088" type="#_x0000_t75" style="width:192.6pt;height:21.95pt" o:ole="">
            <v:imagedata r:id="rId123" o:title=""/>
          </v:shape>
          <o:OLEObject Type="Embed" ProgID="Equation.DSMT4" ShapeID="_x0000_i1088" DrawAspect="Content" ObjectID="_1654353944" r:id="rId124"/>
        </w:object>
      </w:r>
      <w:r w:rsidR="001C0C85">
        <w:tab/>
      </w:r>
      <w:r w:rsidR="005F6040">
        <w:tab/>
      </w:r>
      <w:r w:rsidR="005F6040">
        <w:fldChar w:fldCharType="begin"/>
      </w:r>
      <w:r w:rsidR="005F6040">
        <w:instrText xml:space="preserve"> MACROBUTTON MTPlaceRef \* MERGEFORMAT </w:instrText>
      </w:r>
      <w:r w:rsidR="005F6040">
        <w:fldChar w:fldCharType="begin"/>
      </w:r>
      <w:r w:rsidR="005F6040">
        <w:instrText xml:space="preserve"> SEQ MTEqn \h \* MERGEFORMAT </w:instrText>
      </w:r>
      <w:r w:rsidR="005F6040">
        <w:fldChar w:fldCharType="end"/>
      </w:r>
      <w:r w:rsidR="005F6040">
        <w:instrText>(</w:instrText>
      </w:r>
      <w:r w:rsidR="00473EE6">
        <w:fldChar w:fldCharType="begin"/>
      </w:r>
      <w:r w:rsidR="00473EE6">
        <w:instrText xml:space="preserve"> SEQ MTSec \c \* Arabic \*</w:instrText>
      </w:r>
      <w:r w:rsidR="00473EE6">
        <w:instrText xml:space="preserve">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5F6040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22</w:instrText>
      </w:r>
      <w:r w:rsidR="00473EE6">
        <w:rPr>
          <w:noProof/>
        </w:rPr>
        <w:fldChar w:fldCharType="end"/>
      </w:r>
      <w:r w:rsidR="005F6040">
        <w:instrText>)</w:instrText>
      </w:r>
      <w:r w:rsidR="005F6040">
        <w:fldChar w:fldCharType="end"/>
      </w:r>
    </w:p>
    <w:p w14:paraId="20E62014" w14:textId="2C805E1B" w:rsidR="001C0C85" w:rsidRDefault="001C0C85" w:rsidP="00DC1D58">
      <w:pPr>
        <w:ind w:firstLine="708"/>
      </w:pPr>
      <w:r>
        <w:t xml:space="preserve">As matrizes </w:t>
      </w:r>
      <w:r w:rsidRPr="00025957">
        <w:rPr>
          <w:position w:val="-4"/>
        </w:rPr>
        <w:object w:dxaOrig="300" w:dyaOrig="260" w14:anchorId="79064954">
          <v:shape id="_x0000_i1089" type="#_x0000_t75" style="width:14.95pt;height:12.6pt" o:ole="">
            <v:imagedata r:id="rId125" o:title=""/>
          </v:shape>
          <o:OLEObject Type="Embed" ProgID="Equation.DSMT4" ShapeID="_x0000_i1089" DrawAspect="Content" ObjectID="_1654353945" r:id="rId126"/>
        </w:object>
      </w:r>
      <w:r>
        <w:t xml:space="preserve">, </w:t>
      </w:r>
      <w:r w:rsidRPr="00025957">
        <w:rPr>
          <w:position w:val="-4"/>
        </w:rPr>
        <w:object w:dxaOrig="279" w:dyaOrig="260" w14:anchorId="0379C22B">
          <v:shape id="_x0000_i1090" type="#_x0000_t75" style="width:14.5pt;height:12.6pt" o:ole="">
            <v:imagedata r:id="rId127" o:title=""/>
          </v:shape>
          <o:OLEObject Type="Embed" ProgID="Equation.DSMT4" ShapeID="_x0000_i1090" DrawAspect="Content" ObjectID="_1654353946" r:id="rId128"/>
        </w:object>
      </w:r>
      <w:r>
        <w:t xml:space="preserve"> e </w:t>
      </w:r>
      <w:r w:rsidRPr="00025957">
        <w:rPr>
          <w:position w:val="-4"/>
        </w:rPr>
        <w:object w:dxaOrig="220" w:dyaOrig="260" w14:anchorId="083CE647">
          <v:shape id="_x0000_i1091" type="#_x0000_t75" style="width:11.2pt;height:12.6pt" o:ole="">
            <v:imagedata r:id="rId129" o:title=""/>
          </v:shape>
          <o:OLEObject Type="Embed" ProgID="Equation.DSMT4" ShapeID="_x0000_i1091" DrawAspect="Content" ObjectID="_1654353947" r:id="rId130"/>
        </w:object>
      </w:r>
      <w:r>
        <w:t xml:space="preserve"> são exatamente as mesmas da formulação do </w:t>
      </w:r>
      <w:proofErr w:type="spellStart"/>
      <w:r w:rsidRPr="001C0C85">
        <w:rPr>
          <w:i/>
          <w:iCs/>
        </w:rPr>
        <w:t>Galerkin</w:t>
      </w:r>
      <w:proofErr w:type="spellEnd"/>
      <w:r>
        <w:t xml:space="preserve">, vindos do primeiro termo da equação </w:t>
      </w:r>
      <w:r>
        <w:rPr>
          <w:iCs/>
        </w:rPr>
        <w:fldChar w:fldCharType="begin"/>
      </w:r>
      <w:r>
        <w:rPr>
          <w:iCs/>
        </w:rPr>
        <w:instrText xml:space="preserve"> GOTOBUTTON ZEqnNum722056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22056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2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.</w:t>
      </w:r>
      <w:r w:rsidRPr="001C0C85">
        <w:t xml:space="preserve"> </w:t>
      </w:r>
      <w:r>
        <w:t xml:space="preserve"> A integração por partes não é aplicada no segundo que geral as matrizes </w:t>
      </w:r>
      <w:r w:rsidRPr="00025957">
        <w:rPr>
          <w:position w:val="-4"/>
        </w:rPr>
        <w:object w:dxaOrig="360" w:dyaOrig="300" w14:anchorId="77CFB807">
          <v:shape id="_x0000_i1092" type="#_x0000_t75" style="width:18.25pt;height:14.95pt" o:ole="">
            <v:imagedata r:id="rId131" o:title=""/>
          </v:shape>
          <o:OLEObject Type="Embed" ProgID="Equation.DSMT4" ShapeID="_x0000_i1092" DrawAspect="Content" ObjectID="_1654353948" r:id="rId132"/>
        </w:object>
      </w:r>
      <w:r>
        <w:t xml:space="preserve">, </w:t>
      </w:r>
      <w:r w:rsidRPr="00025957">
        <w:rPr>
          <w:position w:val="-4"/>
        </w:rPr>
        <w:object w:dxaOrig="340" w:dyaOrig="300" w14:anchorId="76D3D109">
          <v:shape id="_x0000_i1093" type="#_x0000_t75" style="width:17.3pt;height:14.95pt" o:ole="">
            <v:imagedata r:id="rId133" o:title=""/>
          </v:shape>
          <o:OLEObject Type="Embed" ProgID="Equation.DSMT4" ShapeID="_x0000_i1093" DrawAspect="Content" ObjectID="_1654353949" r:id="rId134"/>
        </w:object>
      </w:r>
      <w:r>
        <w:t xml:space="preserve"> e </w:t>
      </w:r>
      <w:r w:rsidRPr="00025957">
        <w:rPr>
          <w:position w:val="-4"/>
        </w:rPr>
        <w:object w:dxaOrig="279" w:dyaOrig="300" w14:anchorId="37074712">
          <v:shape id="_x0000_i1094" type="#_x0000_t75" style="width:14.5pt;height:14.95pt" o:ole="">
            <v:imagedata r:id="rId135" o:title=""/>
          </v:shape>
          <o:OLEObject Type="Embed" ProgID="Equation.DSMT4" ShapeID="_x0000_i1094" DrawAspect="Content" ObjectID="_1654353950" r:id="rId136"/>
        </w:object>
      </w:r>
      <w:r>
        <w:t xml:space="preserve">. Para elementos lineares isso implica que o termo difusivo é nulo pois </w:t>
      </w:r>
      <w:r w:rsidRPr="001C0C85">
        <w:rPr>
          <w:position w:val="-20"/>
        </w:rPr>
        <w:object w:dxaOrig="1860" w:dyaOrig="520" w14:anchorId="28A7CE93">
          <v:shape id="_x0000_i1095" type="#_x0000_t75" style="width:93.1pt;height:26.2pt" o:ole="">
            <v:imagedata r:id="rId137" o:title=""/>
          </v:shape>
          <o:OLEObject Type="Embed" ProgID="Equation.DSMT4" ShapeID="_x0000_i1095" DrawAspect="Content" ObjectID="_1654353951" r:id="rId138"/>
        </w:object>
      </w:r>
      <w:r>
        <w:t>. As contribuições dos elementos para esses termos novos são dada</w:t>
      </w:r>
      <w:r w:rsidR="008332A3">
        <w:t>s</w:t>
      </w:r>
      <w:r>
        <w:t xml:space="preserve"> por,</w:t>
      </w:r>
    </w:p>
    <w:p w14:paraId="27C7EC5A" w14:textId="40913E53" w:rsidR="001C0C85" w:rsidRDefault="001915A9" w:rsidP="001915A9">
      <w:r w:rsidRPr="001915A9">
        <w:rPr>
          <w:position w:val="-34"/>
        </w:rPr>
        <w:object w:dxaOrig="2360" w:dyaOrig="620" w14:anchorId="7B7ECD0B">
          <v:shape id="_x0000_i1096" type="#_x0000_t75" style="width:117.75pt;height:30.85pt" o:ole="">
            <v:imagedata r:id="rId139" o:title=""/>
          </v:shape>
          <o:OLEObject Type="Embed" ProgID="Equation.DSMT4" ShapeID="_x0000_i1096" DrawAspect="Content" ObjectID="_1654353952" r:id="rId140"/>
        </w:object>
      </w:r>
      <w:r>
        <w:tab/>
      </w:r>
      <w:r>
        <w:tab/>
      </w:r>
      <w:r>
        <w:tab/>
      </w:r>
      <w:r w:rsidR="00A07CE5">
        <w:tab/>
      </w:r>
      <w:r>
        <w:tab/>
      </w:r>
      <w:r>
        <w:tab/>
      </w:r>
      <w:r>
        <w:tab/>
      </w:r>
      <w:r>
        <w:tab/>
      </w:r>
      <w:r w:rsidR="00A07CE5">
        <w:t xml:space="preserve">   </w:t>
      </w:r>
      <w:r w:rsidR="001C0C85">
        <w:fldChar w:fldCharType="begin"/>
      </w:r>
      <w:r w:rsidR="001C0C85">
        <w:instrText xml:space="preserve"> MACROBUTTON MTPlaceRef \* MERGEFORMAT </w:instrText>
      </w:r>
      <w:r w:rsidR="001C0C85">
        <w:fldChar w:fldCharType="begin"/>
      </w:r>
      <w:r w:rsidR="001C0C85">
        <w:instrText xml:space="preserve"> SEQ MTEqn \h \* MERGEFORMAT </w:instrText>
      </w:r>
      <w:r w:rsidR="001C0C85">
        <w:fldChar w:fldCharType="end"/>
      </w:r>
      <w:bookmarkStart w:id="17" w:name="ZEqnNum242691"/>
      <w:r w:rsidR="001C0C85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1C0C85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23</w:instrText>
      </w:r>
      <w:r w:rsidR="00473EE6">
        <w:rPr>
          <w:noProof/>
        </w:rPr>
        <w:fldChar w:fldCharType="end"/>
      </w:r>
      <w:r w:rsidR="001C0C85">
        <w:instrText>)</w:instrText>
      </w:r>
      <w:bookmarkEnd w:id="17"/>
      <w:r w:rsidR="001C0C85">
        <w:fldChar w:fldCharType="end"/>
      </w:r>
    </w:p>
    <w:p w14:paraId="7549BB2E" w14:textId="5BC62740" w:rsidR="00A07CE5" w:rsidRDefault="00A07CE5" w:rsidP="00A07CE5">
      <w:pPr>
        <w:pStyle w:val="MTDisplayEquation"/>
      </w:pPr>
      <w:r w:rsidRPr="00A07CE5">
        <w:rPr>
          <w:position w:val="-14"/>
        </w:rPr>
        <w:object w:dxaOrig="1579" w:dyaOrig="400" w14:anchorId="1EEB170F">
          <v:shape id="_x0000_i1097" type="#_x0000_t75" style="width:78.55pt;height:20.1pt" o:ole="">
            <v:imagedata r:id="rId141" o:title=""/>
          </v:shape>
          <o:OLEObject Type="Embed" ProgID="Equation.DSMT4" ShapeID="_x0000_i1097" DrawAspect="Content" ObjectID="_1654353953" r:id="rId142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24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5E4413A6" w14:textId="13A028E0" w:rsidR="001915A9" w:rsidRDefault="008332A3" w:rsidP="001915A9">
      <w:pPr>
        <w:pStyle w:val="MTDisplayEquation"/>
      </w:pPr>
      <w:r w:rsidRPr="001915A9">
        <w:rPr>
          <w:position w:val="-34"/>
        </w:rPr>
        <w:object w:dxaOrig="3019" w:dyaOrig="620" w14:anchorId="086249A9">
          <v:shape id="_x0000_i1098" type="#_x0000_t75" style="width:150.95pt;height:30.85pt" o:ole="">
            <v:imagedata r:id="rId143" o:title=""/>
          </v:shape>
          <o:OLEObject Type="Embed" ProgID="Equation.DSMT4" ShapeID="_x0000_i1098" DrawAspect="Content" ObjectID="_1654353954" r:id="rId144"/>
        </w:object>
      </w:r>
      <w:r w:rsidR="001915A9">
        <w:tab/>
      </w:r>
      <w:r w:rsidR="001915A9">
        <w:tab/>
      </w:r>
      <w:r w:rsidR="001915A9">
        <w:fldChar w:fldCharType="begin"/>
      </w:r>
      <w:r w:rsidR="001915A9">
        <w:instrText xml:space="preserve"> MACROBUTTON MTPlaceRef \* MERGEFORMAT </w:instrText>
      </w:r>
      <w:r w:rsidR="001915A9">
        <w:fldChar w:fldCharType="begin"/>
      </w:r>
      <w:r w:rsidR="001915A9">
        <w:instrText xml:space="preserve"> SEQ MTEqn \h \* MERGEFORMAT </w:instrText>
      </w:r>
      <w:r w:rsidR="001915A9">
        <w:fldChar w:fldCharType="end"/>
      </w:r>
      <w:bookmarkStart w:id="18" w:name="ZEqnNum435691"/>
      <w:r w:rsidR="001915A9">
        <w:instrText>(</w:instrText>
      </w:r>
      <w:r w:rsidR="00473EE6">
        <w:fldChar w:fldCharType="begin"/>
      </w:r>
      <w:r w:rsidR="00473EE6">
        <w:instrText xml:space="preserve"> SEQ MTSec \c \* Arabic \* MERG</w:instrText>
      </w:r>
      <w:r w:rsidR="00473EE6">
        <w:instrText xml:space="preserve">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1915A9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25</w:instrText>
      </w:r>
      <w:r w:rsidR="00473EE6">
        <w:rPr>
          <w:noProof/>
        </w:rPr>
        <w:fldChar w:fldCharType="end"/>
      </w:r>
      <w:r w:rsidR="001915A9">
        <w:instrText>)</w:instrText>
      </w:r>
      <w:bookmarkEnd w:id="18"/>
      <w:r w:rsidR="001915A9">
        <w:fldChar w:fldCharType="end"/>
      </w:r>
    </w:p>
    <w:p w14:paraId="68CF70E4" w14:textId="5AD4BF0D" w:rsidR="001915A9" w:rsidRDefault="001915A9" w:rsidP="001915A9">
      <w:pPr>
        <w:pStyle w:val="MTDisplayEquation"/>
      </w:pPr>
      <w:r w:rsidRPr="001915A9">
        <w:rPr>
          <w:position w:val="-34"/>
        </w:rPr>
        <w:object w:dxaOrig="2799" w:dyaOrig="620" w14:anchorId="09523D5E">
          <v:shape id="_x0000_i1099" type="#_x0000_t75" style="width:140.25pt;height:30.85pt" o:ole="">
            <v:imagedata r:id="rId145" o:title=""/>
          </v:shape>
          <o:OLEObject Type="Embed" ProgID="Equation.DSMT4" ShapeID="_x0000_i1099" DrawAspect="Content" ObjectID="_1654353955" r:id="rId146"/>
        </w:object>
      </w:r>
      <w:r>
        <w:t xml:space="preserve"> </w:t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26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51D822E1" w14:textId="66A1C8AF" w:rsidR="001915A9" w:rsidRPr="001915A9" w:rsidRDefault="001915A9" w:rsidP="001915A9">
      <w:pPr>
        <w:pStyle w:val="MTDisplayEquation"/>
      </w:pPr>
      <w:r w:rsidRPr="001915A9">
        <w:rPr>
          <w:position w:val="-34"/>
        </w:rPr>
        <w:object w:dxaOrig="2200" w:dyaOrig="620" w14:anchorId="30BD6F8E">
          <v:shape id="_x0000_i1100" type="#_x0000_t75" style="width:110.35pt;height:30.85pt" o:ole="">
            <v:imagedata r:id="rId147" o:title=""/>
          </v:shape>
          <o:OLEObject Type="Embed" ProgID="Equation.DSMT4" ShapeID="_x0000_i1100" DrawAspect="Content" ObjectID="_1654353956" r:id="rId148"/>
        </w:object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27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19ABFFF5" w14:textId="77777777" w:rsidR="008332A3" w:rsidRDefault="008332A3" w:rsidP="00E24CA0">
      <w:r>
        <w:rPr>
          <w:iCs/>
        </w:rPr>
        <w:t xml:space="preserve">O parâmetro de </w:t>
      </w:r>
      <w:proofErr w:type="spellStart"/>
      <w:r w:rsidRPr="008332A3">
        <w:rPr>
          <w:i/>
        </w:rPr>
        <w:t>upwind</w:t>
      </w:r>
      <w:proofErr w:type="spellEnd"/>
      <w:r>
        <w:rPr>
          <w:i/>
        </w:rPr>
        <w:t xml:space="preserve"> </w:t>
      </w:r>
      <w:r w:rsidRPr="008332A3">
        <w:rPr>
          <w:position w:val="-6"/>
        </w:rPr>
        <w:object w:dxaOrig="200" w:dyaOrig="220" w14:anchorId="7F6524EA">
          <v:shape id="_x0000_i1101" type="#_x0000_t75" style="width:9.8pt;height:11.2pt" o:ole="">
            <v:imagedata r:id="rId149" o:title=""/>
          </v:shape>
          <o:OLEObject Type="Embed" ProgID="Equation.DSMT4" ShapeID="_x0000_i1101" DrawAspect="Content" ObjectID="_1654353957" r:id="rId150"/>
        </w:object>
      </w:r>
      <w:r>
        <w:t xml:space="preserve">é calculado através </w:t>
      </w:r>
    </w:p>
    <w:p w14:paraId="368474B3" w14:textId="299BF4DE" w:rsidR="008332A3" w:rsidRDefault="008332A3" w:rsidP="008332A3">
      <w:pPr>
        <w:pStyle w:val="MTDisplayEquation"/>
      </w:pPr>
      <w:r w:rsidRPr="008332A3">
        <w:rPr>
          <w:position w:val="-32"/>
        </w:rPr>
        <w:object w:dxaOrig="900" w:dyaOrig="700" w14:anchorId="0461691D">
          <v:shape id="_x0000_i1102" type="#_x0000_t75" style="width:44.9pt;height:35.55pt" o:ole="">
            <v:imagedata r:id="rId151" o:title=""/>
          </v:shape>
          <o:OLEObject Type="Embed" ProgID="Equation.DSMT4" ShapeID="_x0000_i1102" DrawAspect="Content" ObjectID="_1654353958" r:id="rId152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28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3B5D37EE" w14:textId="77777777" w:rsidR="00F50442" w:rsidRDefault="008332A3" w:rsidP="00E24CA0">
      <w:r>
        <w:t xml:space="preserve">Onde </w:t>
      </w:r>
      <w:r w:rsidRPr="008332A3">
        <w:rPr>
          <w:position w:val="-10"/>
        </w:rPr>
        <w:object w:dxaOrig="240" w:dyaOrig="320" w14:anchorId="39D4FA2C">
          <v:shape id="_x0000_i1103" type="#_x0000_t75" style="width:12.15pt;height:15.45pt" o:ole="">
            <v:imagedata r:id="rId153" o:title=""/>
          </v:shape>
          <o:OLEObject Type="Embed" ProgID="Equation.DSMT4" ShapeID="_x0000_i1103" DrawAspect="Content" ObjectID="_1654353959" r:id="rId154"/>
        </w:object>
      </w:r>
      <w:r>
        <w:t>é calculado através</w:t>
      </w:r>
      <w:r w:rsidR="00F50442">
        <w:t>,</w:t>
      </w:r>
    </w:p>
    <w:p w14:paraId="44ECED2F" w14:textId="4D40CCBE" w:rsidR="008332A3" w:rsidRDefault="00F50442" w:rsidP="00CE1CAB">
      <w:pPr>
        <w:pStyle w:val="MTDisplayEquation"/>
      </w:pPr>
      <w:r w:rsidRPr="00F50442">
        <w:rPr>
          <w:position w:val="-28"/>
        </w:rPr>
        <w:object w:dxaOrig="2020" w:dyaOrig="660" w14:anchorId="419A5848">
          <v:shape id="_x0000_i1104" type="#_x0000_t75" style="width:101pt;height:32.75pt" o:ole="">
            <v:imagedata r:id="rId155" o:title=""/>
          </v:shape>
          <o:OLEObject Type="Embed" ProgID="Equation.DSMT4" ShapeID="_x0000_i1104" DrawAspect="Content" ObjectID="_1654353960" r:id="rId156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</w:instrText>
      </w:r>
      <w:r w:rsidR="00473EE6">
        <w:instrText xml:space="preserve">c \* Arabic \* MERGEFORMAT </w:instrText>
      </w:r>
      <w:r w:rsidR="00473EE6">
        <w:fldChar w:fldCharType="separate"/>
      </w:r>
      <w:r w:rsidR="00140560">
        <w:rPr>
          <w:noProof/>
        </w:rPr>
        <w:instrText>29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  <w:r w:rsidR="008332A3">
        <w:t xml:space="preserve">  </w:t>
      </w:r>
    </w:p>
    <w:p w14:paraId="457FE15D" w14:textId="6AC3C04A" w:rsidR="008332A3" w:rsidRDefault="008332A3" w:rsidP="00E24CA0">
      <w:r>
        <w:t xml:space="preserve">onde </w:t>
      </w:r>
      <w:r w:rsidR="00F50442" w:rsidRPr="00F50442">
        <w:rPr>
          <w:position w:val="-10"/>
        </w:rPr>
        <w:object w:dxaOrig="840" w:dyaOrig="320" w14:anchorId="349F83B9">
          <v:shape id="_x0000_i1105" type="#_x0000_t75" style="width:42.1pt;height:15.45pt" o:ole="">
            <v:imagedata r:id="rId157" o:title=""/>
          </v:shape>
          <o:OLEObject Type="Embed" ProgID="Equation.DSMT4" ShapeID="_x0000_i1105" DrawAspect="Content" ObjectID="_1654353961" r:id="rId158"/>
        </w:object>
      </w:r>
      <w:r w:rsidR="00F50442">
        <w:t>é a tangente hiperbólica de x e</w:t>
      </w:r>
      <w:r w:rsidR="00E85D27" w:rsidRPr="00E85D27">
        <w:rPr>
          <w:position w:val="-12"/>
        </w:rPr>
        <w:object w:dxaOrig="440" w:dyaOrig="360" w14:anchorId="0FCCCBDB">
          <v:shape id="_x0000_i1106" type="#_x0000_t75" style="width:22.45pt;height:18.7pt" o:ole="">
            <v:imagedata r:id="rId159" o:title=""/>
          </v:shape>
          <o:OLEObject Type="Embed" ProgID="Equation.DSMT4" ShapeID="_x0000_i1106" DrawAspect="Content" ObjectID="_1654353962" r:id="rId160"/>
        </w:object>
      </w:r>
      <w:r w:rsidR="00F50442">
        <w:t xml:space="preserve">é </w:t>
      </w:r>
      <w:r>
        <w:t xml:space="preserve">número de </w:t>
      </w:r>
      <w:proofErr w:type="spellStart"/>
      <w:r w:rsidRPr="008332A3">
        <w:rPr>
          <w:i/>
          <w:iCs/>
        </w:rPr>
        <w:t>Peclet</w:t>
      </w:r>
      <w:proofErr w:type="spellEnd"/>
      <w:r>
        <w:t xml:space="preserve"> da malha</w:t>
      </w:r>
      <w:r w:rsidR="00F50442">
        <w:t xml:space="preserve"> dado por</w:t>
      </w:r>
      <w:r>
        <w:t>,</w:t>
      </w:r>
    </w:p>
    <w:p w14:paraId="4859ECDD" w14:textId="2318C2BE" w:rsidR="008332A3" w:rsidRDefault="00F50442" w:rsidP="008332A3">
      <w:pPr>
        <w:pStyle w:val="MTDisplayEquation"/>
      </w:pPr>
      <w:r w:rsidRPr="008332A3">
        <w:rPr>
          <w:position w:val="-32"/>
        </w:rPr>
        <w:object w:dxaOrig="1100" w:dyaOrig="740" w14:anchorId="5C9E5617">
          <v:shape id="_x0000_i1107" type="#_x0000_t75" style="width:54.7pt;height:36.45pt" o:ole="">
            <v:imagedata r:id="rId161" o:title=""/>
          </v:shape>
          <o:OLEObject Type="Embed" ProgID="Equation.DSMT4" ShapeID="_x0000_i1107" DrawAspect="Content" ObjectID="_1654353963" r:id="rId162"/>
        </w:object>
      </w:r>
      <w:r w:rsidR="008332A3">
        <w:tab/>
        <w:t xml:space="preserve"> </w:t>
      </w:r>
      <w:r w:rsidR="008332A3">
        <w:tab/>
      </w:r>
      <w:r w:rsidR="008332A3">
        <w:fldChar w:fldCharType="begin"/>
      </w:r>
      <w:r w:rsidR="008332A3">
        <w:instrText xml:space="preserve"> MACROBUTTON MTPlaceRef \* MERGEFORMAT </w:instrText>
      </w:r>
      <w:r w:rsidR="008332A3">
        <w:fldChar w:fldCharType="begin"/>
      </w:r>
      <w:r w:rsidR="008332A3">
        <w:instrText xml:space="preserve"> SEQ MTEqn \h \* MERGEFORMAT </w:instrText>
      </w:r>
      <w:r w:rsidR="008332A3">
        <w:fldChar w:fldCharType="end"/>
      </w:r>
      <w:r w:rsidR="008332A3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8332A3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30</w:instrText>
      </w:r>
      <w:r w:rsidR="00473EE6">
        <w:rPr>
          <w:noProof/>
        </w:rPr>
        <w:fldChar w:fldCharType="end"/>
      </w:r>
      <w:r w:rsidR="008332A3">
        <w:instrText>)</w:instrText>
      </w:r>
      <w:r w:rsidR="008332A3">
        <w:fldChar w:fldCharType="end"/>
      </w:r>
    </w:p>
    <w:p w14:paraId="1E67D928" w14:textId="76A37E8C" w:rsidR="00E85D27" w:rsidRPr="00E85D27" w:rsidRDefault="00E85D27" w:rsidP="00DC1D58">
      <w:pPr>
        <w:ind w:firstLine="708"/>
      </w:pPr>
      <w:r>
        <w:t xml:space="preserve">O número de </w:t>
      </w:r>
      <w:proofErr w:type="spellStart"/>
      <w:r w:rsidRPr="008332A3">
        <w:rPr>
          <w:i/>
          <w:iCs/>
        </w:rPr>
        <w:t>Peclet</w:t>
      </w:r>
      <w:proofErr w:type="spellEnd"/>
      <w:r>
        <w:rPr>
          <w:i/>
          <w:iCs/>
        </w:rPr>
        <w:t xml:space="preserve"> </w:t>
      </w:r>
      <w:r>
        <w:t>mede a relação entre o fluxo advectivos e difusivo.</w:t>
      </w:r>
      <w:r w:rsidR="00CE1CAB">
        <w:t xml:space="preserve"> Valores menores que um indicam que o problema é predominantemente difusivo. Já valores maiores que um indica que</w:t>
      </w:r>
      <w:r w:rsidR="00CE1CAB" w:rsidRPr="00CE1CAB">
        <w:t xml:space="preserve"> </w:t>
      </w:r>
      <w:r w:rsidR="00CE1CAB">
        <w:t>o problema é predominantemente advectivos. Por sua vez valores próximos de um indicam que ambos os fluxos são importantes.</w:t>
      </w:r>
    </w:p>
    <w:p w14:paraId="28782F9C" w14:textId="77777777" w:rsidR="00E85D27" w:rsidRPr="00E85D27" w:rsidRDefault="00E85D27" w:rsidP="00E85D27"/>
    <w:p w14:paraId="118FAA9C" w14:textId="77777777" w:rsidR="00DC1D58" w:rsidRDefault="008332A3" w:rsidP="00DC1D58">
      <w:pPr>
        <w:pStyle w:val="Ttulo1"/>
        <w:numPr>
          <w:ilvl w:val="1"/>
          <w:numId w:val="3"/>
        </w:numPr>
        <w:spacing w:line="360" w:lineRule="auto"/>
        <w:ind w:left="0" w:firstLine="0"/>
        <w:rPr>
          <w:i/>
          <w:iCs/>
        </w:rPr>
      </w:pPr>
      <w:r>
        <w:rPr>
          <w:i/>
        </w:rPr>
        <w:t xml:space="preserve"> </w:t>
      </w:r>
      <w:r w:rsidR="00DC1D58">
        <w:t>Integração temporal</w:t>
      </w:r>
    </w:p>
    <w:p w14:paraId="707D2B0C" w14:textId="625F0A2B" w:rsidR="00483610" w:rsidRDefault="00DC1D58" w:rsidP="00E24CA0">
      <w:pPr>
        <w:rPr>
          <w:iCs/>
        </w:rPr>
      </w:pPr>
      <w:r>
        <w:rPr>
          <w:iCs/>
        </w:rPr>
        <w:t>A equação integrada temporal é,</w:t>
      </w:r>
    </w:p>
    <w:p w14:paraId="35A2B62D" w14:textId="78FE66BF" w:rsidR="00DC1D58" w:rsidRDefault="00E4034E" w:rsidP="00E24CA0">
      <w:pPr>
        <w:rPr>
          <w:iCs/>
        </w:rPr>
      </w:pPr>
      <w:r w:rsidRPr="00DC1D58">
        <w:rPr>
          <w:position w:val="-12"/>
        </w:rPr>
        <w:object w:dxaOrig="2060" w:dyaOrig="380" w14:anchorId="05F87490">
          <v:shape id="_x0000_i1108" type="#_x0000_t75" style="width:102.9pt;height:19.15pt" o:ole="">
            <v:imagedata r:id="rId163" o:title=""/>
          </v:shape>
          <o:OLEObject Type="Embed" ProgID="Equation.DSMT4" ShapeID="_x0000_i1108" DrawAspect="Content" ObjectID="_1654353964" r:id="rId164"/>
        </w:object>
      </w:r>
      <w:r w:rsidR="00DC1D58">
        <w:rPr>
          <w:iCs/>
        </w:rPr>
        <w:t xml:space="preserve"> 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fldChar w:fldCharType="begin"/>
      </w:r>
      <w:r>
        <w:rPr>
          <w:iCs/>
        </w:rPr>
        <w:instrText xml:space="preserve"> MACROBUTTON MTPlaceRef \* MERGEFORMAT </w:instrText>
      </w:r>
      <w:r>
        <w:rPr>
          <w:iCs/>
        </w:rPr>
        <w:fldChar w:fldCharType="begin"/>
      </w:r>
      <w:r>
        <w:rPr>
          <w:iCs/>
        </w:rPr>
        <w:instrText xml:space="preserve"> SEQ MTEqn \h \* MERGEFORMAT </w:instrText>
      </w:r>
      <w:r>
        <w:rPr>
          <w:iCs/>
        </w:rPr>
        <w:fldChar w:fldCharType="end"/>
      </w:r>
      <w:bookmarkStart w:id="19" w:name="ZEqnNum473567"/>
      <w:r>
        <w:rPr>
          <w:iCs/>
        </w:rPr>
        <w:instrText>(</w:instrText>
      </w:r>
      <w:r>
        <w:rPr>
          <w:iCs/>
        </w:rPr>
        <w:fldChar w:fldCharType="begin"/>
      </w:r>
      <w:r>
        <w:rPr>
          <w:iCs/>
        </w:rPr>
        <w:instrText xml:space="preserve"> SEQ MTSec \c \* Arabic \* MERGEFORMAT </w:instrText>
      </w:r>
      <w:r>
        <w:rPr>
          <w:iCs/>
        </w:rPr>
        <w:fldChar w:fldCharType="separate"/>
      </w:r>
      <w:r w:rsidR="00140560">
        <w:rPr>
          <w:iCs/>
          <w:noProof/>
        </w:rPr>
        <w:instrText>1</w:instrText>
      </w:r>
      <w:r>
        <w:rPr>
          <w:iCs/>
        </w:rPr>
        <w:fldChar w:fldCharType="end"/>
      </w:r>
      <w:r>
        <w:rPr>
          <w:iCs/>
        </w:rPr>
        <w:instrText>.</w:instrText>
      </w:r>
      <w:r>
        <w:rPr>
          <w:iCs/>
        </w:rPr>
        <w:fldChar w:fldCharType="begin"/>
      </w:r>
      <w:r>
        <w:rPr>
          <w:iCs/>
        </w:rPr>
        <w:instrText xml:space="preserve"> SEQ MTEqn \c \* Arabic \* MERGEFORMAT </w:instrText>
      </w:r>
      <w:r>
        <w:rPr>
          <w:iCs/>
        </w:rPr>
        <w:fldChar w:fldCharType="separate"/>
      </w:r>
      <w:r w:rsidR="00140560">
        <w:rPr>
          <w:iCs/>
          <w:noProof/>
        </w:rPr>
        <w:instrText>31</w:instrText>
      </w:r>
      <w:r>
        <w:rPr>
          <w:iCs/>
        </w:rPr>
        <w:fldChar w:fldCharType="end"/>
      </w:r>
      <w:r>
        <w:rPr>
          <w:iCs/>
        </w:rPr>
        <w:instrText>)</w:instrText>
      </w:r>
      <w:bookmarkEnd w:id="19"/>
      <w:r>
        <w:rPr>
          <w:iCs/>
        </w:rPr>
        <w:fldChar w:fldCharType="end"/>
      </w:r>
    </w:p>
    <w:p w14:paraId="6FFCB0F6" w14:textId="77777777" w:rsidR="00DC1D58" w:rsidRDefault="00DC1D58" w:rsidP="00E24CA0">
      <w:r>
        <w:rPr>
          <w:iCs/>
        </w:rPr>
        <w:t xml:space="preserve">Onde </w:t>
      </w:r>
      <w:r w:rsidRPr="00DC1D58">
        <w:rPr>
          <w:i/>
        </w:rPr>
        <w:t>n</w:t>
      </w:r>
      <w:r>
        <w:rPr>
          <w:iCs/>
        </w:rPr>
        <w:t xml:space="preserve"> indica o nível temporal. Utilizou-se a </w:t>
      </w:r>
      <w:r w:rsidRPr="00DC1D58">
        <w:rPr>
          <w:position w:val="-12"/>
        </w:rPr>
        <w:object w:dxaOrig="440" w:dyaOrig="380" w14:anchorId="596F2E78">
          <v:shape id="_x0000_i1109" type="#_x0000_t75" style="width:21.95pt;height:19.15pt" o:ole="">
            <v:imagedata r:id="rId165" o:title=""/>
          </v:shape>
          <o:OLEObject Type="Embed" ProgID="Equation.DSMT4" ShapeID="_x0000_i1109" DrawAspect="Content" ObjectID="_1654353965" r:id="rId166"/>
        </w:object>
      </w:r>
      <w:r>
        <w:t xml:space="preserve">e </w:t>
      </w:r>
      <w:r w:rsidRPr="00DC1D58">
        <w:rPr>
          <w:position w:val="-12"/>
        </w:rPr>
        <w:object w:dxaOrig="440" w:dyaOrig="360" w14:anchorId="1009468F">
          <v:shape id="_x0000_i1110" type="#_x0000_t75" style="width:21.95pt;height:18.25pt" o:ole="">
            <v:imagedata r:id="rId167" o:title=""/>
          </v:shape>
          <o:OLEObject Type="Embed" ProgID="Equation.DSMT4" ShapeID="_x0000_i1110" DrawAspect="Content" ObjectID="_1654353966" r:id="rId168"/>
        </w:object>
      </w:r>
      <w:r>
        <w:t>por comodidade de notação apenas.</w:t>
      </w:r>
    </w:p>
    <w:p w14:paraId="6FAB7546" w14:textId="6E0EA91B" w:rsidR="00DC1D58" w:rsidRDefault="00DC1D58" w:rsidP="00E24CA0">
      <w:r>
        <w:t>O primeiro passo é aproximar a derivada temporal pela regra do trapézio, ou seja,</w:t>
      </w:r>
    </w:p>
    <w:p w14:paraId="4FFE40E0" w14:textId="2E08A03C" w:rsidR="00DC1D58" w:rsidRDefault="00E4034E" w:rsidP="00DC1D58">
      <w:pPr>
        <w:pStyle w:val="MTDisplayEquation"/>
      </w:pPr>
      <w:r w:rsidRPr="00DC1D58">
        <w:rPr>
          <w:position w:val="-14"/>
        </w:rPr>
        <w:object w:dxaOrig="2400" w:dyaOrig="400" w14:anchorId="33118E02">
          <v:shape id="_x0000_i1111" type="#_x0000_t75" style="width:120.1pt;height:20.1pt" o:ole="">
            <v:imagedata r:id="rId169" o:title=""/>
          </v:shape>
          <o:OLEObject Type="Embed" ProgID="Equation.DSMT4" ShapeID="_x0000_i1111" DrawAspect="Content" ObjectID="_1654353967" r:id="rId170"/>
        </w:object>
      </w:r>
      <w:r>
        <w:tab/>
      </w:r>
      <w:r w:rsidR="00DC1D58">
        <w:t xml:space="preserve"> </w:t>
      </w:r>
      <w:r w:rsidR="00DC1D58">
        <w:tab/>
      </w:r>
      <w:r w:rsidR="00DC1D58">
        <w:fldChar w:fldCharType="begin"/>
      </w:r>
      <w:r w:rsidR="00DC1D58">
        <w:instrText xml:space="preserve"> MACROBUTTON MTPlaceRef \* MERGEFORMAT </w:instrText>
      </w:r>
      <w:r w:rsidR="00DC1D58">
        <w:fldChar w:fldCharType="begin"/>
      </w:r>
      <w:r w:rsidR="00DC1D58">
        <w:instrText xml:space="preserve"> SEQ MTEqn \h \* MERGEFORMAT </w:instrText>
      </w:r>
      <w:r w:rsidR="00DC1D58">
        <w:fldChar w:fldCharType="end"/>
      </w:r>
      <w:bookmarkStart w:id="20" w:name="ZEqnNum894885"/>
      <w:r w:rsidR="00DC1D58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DC1D58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32</w:instrText>
      </w:r>
      <w:r w:rsidR="00473EE6">
        <w:rPr>
          <w:noProof/>
        </w:rPr>
        <w:fldChar w:fldCharType="end"/>
      </w:r>
      <w:r w:rsidR="00DC1D58">
        <w:instrText>)</w:instrText>
      </w:r>
      <w:bookmarkEnd w:id="20"/>
      <w:r w:rsidR="00DC1D58">
        <w:fldChar w:fldCharType="end"/>
      </w:r>
    </w:p>
    <w:p w14:paraId="3E824CC9" w14:textId="515AF414" w:rsidR="00E4034E" w:rsidRDefault="00E4034E" w:rsidP="00E4034E">
      <w:r>
        <w:t xml:space="preserve">Com o </w:t>
      </w:r>
      <w:r w:rsidRPr="00E4034E">
        <w:rPr>
          <w:position w:val="-6"/>
        </w:rPr>
        <w:object w:dxaOrig="240" w:dyaOrig="220" w14:anchorId="54614389">
          <v:shape id="_x0000_i1112" type="#_x0000_t75" style="width:12.15pt;height:11.2pt" o:ole="">
            <v:imagedata r:id="rId171" o:title=""/>
          </v:shape>
          <o:OLEObject Type="Embed" ProgID="Equation.DSMT4" ShapeID="_x0000_i1112" DrawAspect="Content" ObjectID="_1654353968" r:id="rId172"/>
        </w:object>
      </w:r>
      <w:r>
        <w:t xml:space="preserve">sendo uma constante que varia entre 0 e 1. O valor </w:t>
      </w:r>
      <w:r w:rsidRPr="00E4034E">
        <w:rPr>
          <w:position w:val="-12"/>
        </w:rPr>
        <w:object w:dxaOrig="440" w:dyaOrig="360" w14:anchorId="10F55118">
          <v:shape id="_x0000_i1113" type="#_x0000_t75" style="width:21.95pt;height:18.25pt" o:ole="">
            <v:imagedata r:id="rId173" o:title=""/>
          </v:shape>
          <o:OLEObject Type="Embed" ProgID="Equation.DSMT4" ShapeID="_x0000_i1113" DrawAspect="Content" ObjectID="_1654353969" r:id="rId174"/>
        </w:object>
      </w:r>
      <w:r>
        <w:t xml:space="preserve"> para um intervalo de tempo </w:t>
      </w:r>
      <w:r w:rsidRPr="00E4034E">
        <w:rPr>
          <w:position w:val="-6"/>
        </w:rPr>
        <w:object w:dxaOrig="300" w:dyaOrig="279" w14:anchorId="187A2994">
          <v:shape id="_x0000_i1114" type="#_x0000_t75" style="width:14.95pt;height:14.05pt" o:ole="">
            <v:imagedata r:id="rId175" o:title=""/>
          </v:shape>
          <o:OLEObject Type="Embed" ProgID="Equation.DSMT4" ShapeID="_x0000_i1114" DrawAspect="Content" ObjectID="_1654353970" r:id="rId176"/>
        </w:object>
      </w:r>
      <w:r>
        <w:t xml:space="preserve"> pode ser escrito como,</w:t>
      </w:r>
    </w:p>
    <w:p w14:paraId="55F58AF4" w14:textId="1FAD1C5E" w:rsidR="00E4034E" w:rsidRDefault="00E4034E" w:rsidP="00E4034E">
      <w:pPr>
        <w:pStyle w:val="MTDisplayEquation"/>
      </w:pPr>
      <w:r w:rsidRPr="00E4034E">
        <w:rPr>
          <w:position w:val="-12"/>
        </w:rPr>
        <w:object w:dxaOrig="1800" w:dyaOrig="360" w14:anchorId="7D83DFA2">
          <v:shape id="_x0000_i1115" type="#_x0000_t75" style="width:90.25pt;height:18.25pt" o:ole="">
            <v:imagedata r:id="rId177" o:title=""/>
          </v:shape>
          <o:OLEObject Type="Embed" ProgID="Equation.DSMT4" ShapeID="_x0000_i1115" DrawAspect="Content" ObjectID="_1654353971" r:id="rId178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85101"/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33</w:instrText>
      </w:r>
      <w:r w:rsidR="00473EE6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14:paraId="05B9B746" w14:textId="5967E85C" w:rsidR="00E4034E" w:rsidRDefault="00E4034E" w:rsidP="00E4034E">
      <w:r>
        <w:t xml:space="preserve">Utilizando agora a equação </w:t>
      </w:r>
      <w:r>
        <w:rPr>
          <w:iCs/>
        </w:rPr>
        <w:fldChar w:fldCharType="begin"/>
      </w:r>
      <w:r>
        <w:rPr>
          <w:iCs/>
        </w:rPr>
        <w:instrText xml:space="preserve"> GOTOBUTTON ZEqnNum89488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94885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3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na equação </w:t>
      </w:r>
      <w:r>
        <w:fldChar w:fldCharType="begin"/>
      </w:r>
      <w:r>
        <w:instrText xml:space="preserve"> GOTOBUTTON ZEqnNum385101  \* MERGEFORMAT </w:instrText>
      </w:r>
      <w:r w:rsidR="00473EE6">
        <w:fldChar w:fldCharType="begin"/>
      </w:r>
      <w:r w:rsidR="00473EE6">
        <w:instrText xml:space="preserve"> REF ZEqnNum385101 \* Charformat \! \* MERGEFORMAT </w:instrText>
      </w:r>
      <w:r w:rsidR="00473EE6">
        <w:fldChar w:fldCharType="separate"/>
      </w:r>
      <w:r w:rsidR="00140560">
        <w:instrText>(1.33)</w:instrText>
      </w:r>
      <w:r w:rsidR="00473EE6">
        <w:fldChar w:fldCharType="end"/>
      </w:r>
      <w:r>
        <w:fldChar w:fldCharType="end"/>
      </w:r>
      <w:r>
        <w:t xml:space="preserve"> escreve-se,</w:t>
      </w:r>
    </w:p>
    <w:p w14:paraId="2EA86856" w14:textId="156AEC43" w:rsidR="00E4034E" w:rsidRDefault="00140560" w:rsidP="00E4034E">
      <w:pPr>
        <w:pStyle w:val="MTDisplayEquation"/>
      </w:pPr>
      <w:r w:rsidRPr="00140560">
        <w:rPr>
          <w:position w:val="-54"/>
        </w:rPr>
        <w:object w:dxaOrig="4640" w:dyaOrig="1280" w14:anchorId="3BDA97BB">
          <v:shape id="_x0000_i1116" type="#_x0000_t75" style="width:232pt;height:64.05pt" o:ole="">
            <v:imagedata r:id="rId179" o:title=""/>
          </v:shape>
          <o:OLEObject Type="Embed" ProgID="Equation.DSMT4" ShapeID="_x0000_i1116" DrawAspect="Content" ObjectID="_1654353972" r:id="rId180"/>
        </w:object>
      </w:r>
      <w:r w:rsidR="00E4034E">
        <w:t xml:space="preserve"> </w:t>
      </w:r>
      <w:r w:rsidR="00E4034E">
        <w:tab/>
      </w:r>
      <w:r w:rsidR="00E4034E">
        <w:fldChar w:fldCharType="begin"/>
      </w:r>
      <w:r w:rsidR="00E4034E">
        <w:instrText xml:space="preserve"> MACROBUTTON MTPlaceRef \* MERGEFORMAT </w:instrText>
      </w:r>
      <w:r w:rsidR="00E4034E">
        <w:fldChar w:fldCharType="begin"/>
      </w:r>
      <w:r w:rsidR="00E4034E">
        <w:instrText xml:space="preserve"> SEQ MTEqn \h \* MERGEFORMAT </w:instrText>
      </w:r>
      <w:r w:rsidR="00E4034E">
        <w:fldChar w:fldCharType="end"/>
      </w:r>
      <w:r w:rsidR="00E4034E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>
        <w:rPr>
          <w:noProof/>
        </w:rPr>
        <w:instrText>1</w:instrText>
      </w:r>
      <w:r w:rsidR="00473EE6">
        <w:rPr>
          <w:noProof/>
        </w:rPr>
        <w:fldChar w:fldCharType="end"/>
      </w:r>
      <w:r w:rsidR="00E4034E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>
        <w:rPr>
          <w:noProof/>
        </w:rPr>
        <w:instrText>34</w:instrText>
      </w:r>
      <w:r w:rsidR="00473EE6">
        <w:rPr>
          <w:noProof/>
        </w:rPr>
        <w:fldChar w:fldCharType="end"/>
      </w:r>
      <w:r w:rsidR="00E4034E">
        <w:instrText>)</w:instrText>
      </w:r>
      <w:r w:rsidR="00E4034E">
        <w:fldChar w:fldCharType="end"/>
      </w:r>
    </w:p>
    <w:p w14:paraId="4FEA3CCE" w14:textId="025A078B" w:rsidR="00E4034E" w:rsidRDefault="00E4034E" w:rsidP="00E4034E">
      <w:r w:rsidRPr="00E4034E">
        <w:t>Onde</w:t>
      </w:r>
      <w:r>
        <w:t xml:space="preserve"> </w:t>
      </w:r>
      <w:r w:rsidRPr="00E4034E">
        <w:rPr>
          <w:position w:val="-12"/>
        </w:rPr>
        <w:object w:dxaOrig="300" w:dyaOrig="400" w14:anchorId="41DC95E6">
          <v:shape id="_x0000_i1117" type="#_x0000_t75" style="width:14.95pt;height:20.1pt" o:ole="">
            <v:imagedata r:id="rId181" o:title=""/>
          </v:shape>
          <o:OLEObject Type="Embed" ProgID="Equation.DSMT4" ShapeID="_x0000_i1117" DrawAspect="Content" ObjectID="_1654353973" r:id="rId182"/>
        </w:object>
      </w:r>
      <w:r>
        <w:t>é dado por,</w:t>
      </w:r>
    </w:p>
    <w:p w14:paraId="036C09FB" w14:textId="0236A4FB" w:rsidR="00E4034E" w:rsidRDefault="00140560" w:rsidP="00E4034E">
      <w:pPr>
        <w:pStyle w:val="MTDisplayEquation"/>
      </w:pPr>
      <w:r w:rsidRPr="00E4034E">
        <w:rPr>
          <w:position w:val="-14"/>
        </w:rPr>
        <w:object w:dxaOrig="2280" w:dyaOrig="420" w14:anchorId="54B05D0F">
          <v:shape id="_x0000_i1118" type="#_x0000_t75" style="width:114.1pt;height:21.05pt" o:ole="">
            <v:imagedata r:id="rId183" o:title=""/>
          </v:shape>
          <o:OLEObject Type="Embed" ProgID="Equation.DSMT4" ShapeID="_x0000_i1118" DrawAspect="Content" ObjectID="_1654353974" r:id="rId184"/>
        </w:object>
      </w:r>
      <w:r w:rsidR="00E4034E">
        <w:tab/>
        <w:t xml:space="preserve"> </w:t>
      </w:r>
      <w:r w:rsidR="00E4034E">
        <w:tab/>
      </w:r>
      <w:r w:rsidR="00E4034E">
        <w:fldChar w:fldCharType="begin"/>
      </w:r>
      <w:r w:rsidR="00E4034E">
        <w:instrText xml:space="preserve"> MACROBUTTON MTPlaceRef \* MERGEFORMAT </w:instrText>
      </w:r>
      <w:r w:rsidR="00E4034E">
        <w:fldChar w:fldCharType="begin"/>
      </w:r>
      <w:r w:rsidR="00E4034E">
        <w:instrText xml:space="preserve"> SEQ MTEqn \h \* MERGEFORMAT </w:instrText>
      </w:r>
      <w:r w:rsidR="00E4034E">
        <w:fldChar w:fldCharType="end"/>
      </w:r>
      <w:r w:rsidR="00E4034E">
        <w:instrText>(</w:instrText>
      </w:r>
      <w:r w:rsidR="00473EE6">
        <w:fldChar w:fldCharType="begin"/>
      </w:r>
      <w:r w:rsidR="00473EE6">
        <w:instrText xml:space="preserve"> SEQ MTSec \c \* Arab</w:instrText>
      </w:r>
      <w:r w:rsidR="00473EE6">
        <w:instrText xml:space="preserve">ic \* MERGEFORMAT </w:instrText>
      </w:r>
      <w:r w:rsidR="00473EE6">
        <w:fldChar w:fldCharType="separate"/>
      </w:r>
      <w:r>
        <w:rPr>
          <w:noProof/>
        </w:rPr>
        <w:instrText>1</w:instrText>
      </w:r>
      <w:r w:rsidR="00473EE6">
        <w:rPr>
          <w:noProof/>
        </w:rPr>
        <w:fldChar w:fldCharType="end"/>
      </w:r>
      <w:r w:rsidR="00E4034E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>
        <w:rPr>
          <w:noProof/>
        </w:rPr>
        <w:instrText>35</w:instrText>
      </w:r>
      <w:r w:rsidR="00473EE6">
        <w:rPr>
          <w:noProof/>
        </w:rPr>
        <w:fldChar w:fldCharType="end"/>
      </w:r>
      <w:r w:rsidR="00E4034E">
        <w:instrText>)</w:instrText>
      </w:r>
      <w:r w:rsidR="00E4034E">
        <w:fldChar w:fldCharType="end"/>
      </w:r>
    </w:p>
    <w:p w14:paraId="71FAA0AE" w14:textId="73889934" w:rsidR="00E4034E" w:rsidRDefault="00E4034E" w:rsidP="00E4034E">
      <w:pPr>
        <w:rPr>
          <w:iCs/>
        </w:rPr>
      </w:pPr>
      <w:r>
        <w:t xml:space="preserve">Agora a equação </w:t>
      </w:r>
      <w:r>
        <w:rPr>
          <w:iCs/>
        </w:rPr>
        <w:fldChar w:fldCharType="begin"/>
      </w:r>
      <w:r>
        <w:rPr>
          <w:iCs/>
        </w:rPr>
        <w:instrText xml:space="preserve"> GOTOBUTTON ZEqnNum473567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73567 \* Charformat \! \* MERGEFORMAT </w:instrText>
      </w:r>
      <w:r>
        <w:rPr>
          <w:iCs/>
        </w:rPr>
        <w:fldChar w:fldCharType="separate"/>
      </w:r>
      <w:r w:rsidR="00140560">
        <w:rPr>
          <w:iCs/>
        </w:rPr>
        <w:instrText>(1.3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pode ser escrita como,</w:t>
      </w:r>
    </w:p>
    <w:p w14:paraId="08E0F6DA" w14:textId="396AB39B" w:rsidR="00E4034E" w:rsidRDefault="00E4034E" w:rsidP="00E4034E">
      <w:pPr>
        <w:rPr>
          <w:iCs/>
        </w:rPr>
      </w:pPr>
    </w:p>
    <w:p w14:paraId="4D7913CE" w14:textId="0111A880" w:rsidR="00E4034E" w:rsidRPr="00E4034E" w:rsidRDefault="00140560" w:rsidP="00E4034E">
      <w:pPr>
        <w:pStyle w:val="MTDisplayEquation"/>
      </w:pPr>
      <w:r w:rsidRPr="00E4034E">
        <w:rPr>
          <w:position w:val="-38"/>
        </w:rPr>
        <w:object w:dxaOrig="3240" w:dyaOrig="880" w14:anchorId="5EFC7852">
          <v:shape id="_x0000_i1119" type="#_x0000_t75" style="width:162.3pt;height:43.95pt" o:ole="">
            <v:imagedata r:id="rId185" o:title=""/>
          </v:shape>
          <o:OLEObject Type="Embed" ProgID="Equation.DSMT4" ShapeID="_x0000_i1119" DrawAspect="Content" ObjectID="_1654353975" r:id="rId186"/>
        </w:object>
      </w:r>
      <w:r w:rsidR="00E4034E">
        <w:tab/>
        <w:t xml:space="preserve"> </w:t>
      </w:r>
      <w:r w:rsidR="00E4034E">
        <w:tab/>
      </w:r>
      <w:r w:rsidR="00E4034E">
        <w:fldChar w:fldCharType="begin"/>
      </w:r>
      <w:r w:rsidR="00E4034E">
        <w:instrText xml:space="preserve"> MACROBUTTON MTPlaceRef \* MERGEFORMAT </w:instrText>
      </w:r>
      <w:r w:rsidR="00E4034E">
        <w:fldChar w:fldCharType="begin"/>
      </w:r>
      <w:r w:rsidR="00E4034E">
        <w:instrText xml:space="preserve"> SEQ MTEqn \h \* MERGEFORMAT </w:instrText>
      </w:r>
      <w:r w:rsidR="00E4034E">
        <w:fldChar w:fldCharType="end"/>
      </w:r>
      <w:r w:rsidR="00E4034E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>
        <w:rPr>
          <w:noProof/>
        </w:rPr>
        <w:instrText>1</w:instrText>
      </w:r>
      <w:r w:rsidR="00473EE6">
        <w:rPr>
          <w:noProof/>
        </w:rPr>
        <w:fldChar w:fldCharType="end"/>
      </w:r>
      <w:r w:rsidR="00E4034E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>
        <w:rPr>
          <w:noProof/>
        </w:rPr>
        <w:instrText>36</w:instrText>
      </w:r>
      <w:r w:rsidR="00473EE6">
        <w:rPr>
          <w:noProof/>
        </w:rPr>
        <w:fldChar w:fldCharType="end"/>
      </w:r>
      <w:r w:rsidR="00E4034E">
        <w:instrText>)</w:instrText>
      </w:r>
      <w:r w:rsidR="00E4034E">
        <w:fldChar w:fldCharType="end"/>
      </w:r>
    </w:p>
    <w:p w14:paraId="6537BE1E" w14:textId="3FC75132" w:rsidR="00E4034E" w:rsidRDefault="00E4034E" w:rsidP="00E4034E">
      <w:r>
        <w:t xml:space="preserve">Definido a matriz de massa </w:t>
      </w:r>
      <w:r w:rsidRPr="00025957">
        <w:rPr>
          <w:position w:val="-4"/>
        </w:rPr>
        <w:object w:dxaOrig="380" w:dyaOrig="300" w14:anchorId="686F268B">
          <v:shape id="_x0000_i1120" type="#_x0000_t75" style="width:19.15pt;height:14.95pt" o:ole="">
            <v:imagedata r:id="rId187" o:title=""/>
          </v:shape>
          <o:OLEObject Type="Embed" ProgID="Equation.DSMT4" ShapeID="_x0000_i1120" DrawAspect="Content" ObjectID="_1654353976" r:id="rId188"/>
        </w:object>
      </w:r>
      <w:r>
        <w:t>equivalente como,</w:t>
      </w:r>
    </w:p>
    <w:p w14:paraId="5C82C839" w14:textId="4DE4DB10" w:rsidR="00E4034E" w:rsidRDefault="00E4034E" w:rsidP="00E4034E">
      <w:pPr>
        <w:pStyle w:val="MTDisplayEquation"/>
      </w:pPr>
      <w:r w:rsidRPr="00E4034E">
        <w:rPr>
          <w:position w:val="-6"/>
        </w:rPr>
        <w:object w:dxaOrig="1640" w:dyaOrig="320" w14:anchorId="347DFE83">
          <v:shape id="_x0000_i1121" type="#_x0000_t75" style="width:81.85pt;height:15.9pt" o:ole="">
            <v:imagedata r:id="rId189" o:title=""/>
          </v:shape>
          <o:OLEObject Type="Embed" ProgID="Equation.DSMT4" ShapeID="_x0000_i1121" DrawAspect="Content" ObjectID="_1654353977" r:id="rId190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37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3280F23C" w14:textId="77CD3CE6" w:rsidR="00140560" w:rsidRDefault="00140560" w:rsidP="00140560">
      <w:r>
        <w:t>Assim o algoritmo de solução pode ser resumido como,</w:t>
      </w:r>
    </w:p>
    <w:p w14:paraId="17A631DA" w14:textId="179D1D7F" w:rsidR="00140560" w:rsidRDefault="00140560" w:rsidP="00140560">
      <w:pPr>
        <w:pStyle w:val="MTDisplayEquation"/>
      </w:pPr>
      <w:r w:rsidRPr="00140560">
        <w:rPr>
          <w:position w:val="-58"/>
        </w:rPr>
        <w:object w:dxaOrig="3420" w:dyaOrig="1300" w14:anchorId="20AF6CB4">
          <v:shape id="_x0000_i1122" type="#_x0000_t75" style="width:171.15pt;height:65pt" o:ole="">
            <v:imagedata r:id="rId191" o:title=""/>
          </v:shape>
          <o:OLEObject Type="Embed" ProgID="Equation.DSMT4" ShapeID="_x0000_i1122" DrawAspect="Content" ObjectID="_1654353978" r:id="rId192"/>
        </w:object>
      </w:r>
      <w:r>
        <w:tab/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>
        <w:rPr>
          <w:noProof/>
        </w:rPr>
        <w:instrText>38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51243241" w14:textId="6F835E83" w:rsidR="00140560" w:rsidRPr="00140560" w:rsidRDefault="00140560" w:rsidP="00140560">
      <w:r>
        <w:t xml:space="preserve">Onde </w:t>
      </w:r>
      <w:r w:rsidRPr="00140560">
        <w:rPr>
          <w:position w:val="-12"/>
        </w:rPr>
        <w:object w:dxaOrig="300" w:dyaOrig="360" w14:anchorId="40CE62E9">
          <v:shape id="_x0000_i1123" type="#_x0000_t75" style="width:14.95pt;height:18.25pt" o:ole="">
            <v:imagedata r:id="rId193" o:title=""/>
          </v:shape>
          <o:OLEObject Type="Embed" ProgID="Equation.DSMT4" ShapeID="_x0000_i1123" DrawAspect="Content" ObjectID="_1654353979" r:id="rId194"/>
        </w:object>
      </w:r>
      <w:r>
        <w:t xml:space="preserve">e </w:t>
      </w:r>
      <w:r w:rsidRPr="00140560">
        <w:rPr>
          <w:position w:val="-12"/>
        </w:rPr>
        <w:object w:dxaOrig="300" w:dyaOrig="380" w14:anchorId="1707F4E6">
          <v:shape id="_x0000_i1124" type="#_x0000_t75" style="width:14.95pt;height:19.15pt" o:ole="">
            <v:imagedata r:id="rId195" o:title=""/>
          </v:shape>
          <o:OLEObject Type="Embed" ProgID="Equation.DSMT4" ShapeID="_x0000_i1124" DrawAspect="Content" ObjectID="_1654353980" r:id="rId196"/>
        </w:object>
      </w:r>
      <w:r>
        <w:t xml:space="preserve"> são as condições iniciais.</w:t>
      </w:r>
    </w:p>
    <w:p w14:paraId="307B3674" w14:textId="262D680B" w:rsidR="00B31D74" w:rsidRDefault="00B31D74" w:rsidP="003C52F7">
      <w:pPr>
        <w:pStyle w:val="Ttulo1"/>
        <w:numPr>
          <w:ilvl w:val="1"/>
          <w:numId w:val="3"/>
        </w:numPr>
        <w:spacing w:line="360" w:lineRule="auto"/>
        <w:ind w:left="0" w:hanging="6"/>
      </w:pPr>
      <w:r>
        <w:t>Elemento de barra linear</w:t>
      </w:r>
    </w:p>
    <w:p w14:paraId="36FD3D7F" w14:textId="02940E9C" w:rsidR="00B31D74" w:rsidRDefault="00B31D74" w:rsidP="00B31D74">
      <w:r>
        <w:t>Para o elemento de linear unidimensional tem-se que as funções de interpolação são dadas por:</w:t>
      </w:r>
    </w:p>
    <w:p w14:paraId="68C01FFE" w14:textId="6FC254F8" w:rsidR="00B31D74" w:rsidRDefault="00B31D74" w:rsidP="00B31D74">
      <w:pPr>
        <w:pStyle w:val="MTDisplayEquation"/>
      </w:pPr>
      <w:r w:rsidRPr="00B31D74">
        <w:rPr>
          <w:position w:val="-24"/>
        </w:rPr>
        <w:object w:dxaOrig="1700" w:dyaOrig="620" w14:anchorId="61555D90">
          <v:shape id="_x0000_i1125" type="#_x0000_t75" style="width:84.55pt;height:31.8pt" o:ole="">
            <v:imagedata r:id="rId197" o:title=""/>
          </v:shape>
          <o:OLEObject Type="Embed" ProgID="Equation.DSMT4" ShapeID="_x0000_i1125" DrawAspect="Content" ObjectID="_1654353981" r:id="rId198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</w:instrText>
      </w:r>
      <w:r w:rsidR="00473EE6">
        <w:instrText xml:space="preserve">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39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22722EE8" w14:textId="7525C6BA" w:rsidR="00B31D74" w:rsidRPr="00B31D74" w:rsidRDefault="00B31D74" w:rsidP="00B31D74">
      <w:r w:rsidRPr="00B31D74">
        <w:rPr>
          <w:position w:val="-24"/>
        </w:rPr>
        <w:object w:dxaOrig="1740" w:dyaOrig="620" w14:anchorId="6D80EDEA">
          <v:shape id="_x0000_i1126" type="#_x0000_t75" style="width:86.9pt;height:31.8pt" o:ole="">
            <v:imagedata r:id="rId199" o:title=""/>
          </v:shape>
          <o:OLEObject Type="Embed" ProgID="Equation.DSMT4" ShapeID="_x0000_i1126" DrawAspect="Content" ObjectID="_1654353982" r:id="rId20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40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</w:p>
    <w:p w14:paraId="29EF909E" w14:textId="26F2B64A" w:rsidR="00C71123" w:rsidRDefault="005F2DC4" w:rsidP="00E24CA0"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5E23471D" wp14:editId="0E482687">
                <wp:simplePos x="0" y="0"/>
                <wp:positionH relativeFrom="column">
                  <wp:posOffset>1012825</wp:posOffset>
                </wp:positionH>
                <wp:positionV relativeFrom="paragraph">
                  <wp:posOffset>655320</wp:posOffset>
                </wp:positionV>
                <wp:extent cx="3152140" cy="1553210"/>
                <wp:effectExtent l="0" t="0" r="0" b="8890"/>
                <wp:wrapTopAndBottom/>
                <wp:docPr id="48" name="Agrupar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52140" cy="1553210"/>
                          <a:chOff x="-79291" y="-142240"/>
                          <a:chExt cx="3152691" cy="1553210"/>
                        </a:xfrm>
                      </wpg:grpSpPr>
                      <wps:wsp>
                        <wps:cNvPr id="21" name="Caixa de Texto 21"/>
                        <wps:cNvSpPr txBox="1"/>
                        <wps:spPr>
                          <a:xfrm>
                            <a:off x="127000" y="1137920"/>
                            <a:ext cx="2687320" cy="27305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754BBF6" w14:textId="2A5086B5" w:rsidR="00E4034E" w:rsidRPr="00AC3AE7" w:rsidRDefault="00E4034E" w:rsidP="00037757">
                              <w:pPr>
                                <w:pStyle w:val="Legenda"/>
                                <w:rPr>
                                  <w:noProof/>
                                </w:rPr>
                              </w:pPr>
                              <w:bookmarkStart w:id="22" w:name="_Ref42034651"/>
                              <w:r>
                                <w:t xml:space="preserve">Figura </w:t>
                              </w:r>
                              <w:r w:rsidR="00473EE6">
                                <w:fldChar w:fldCharType="begin"/>
                              </w:r>
                              <w:r w:rsidR="00473EE6">
                                <w:instrText xml:space="preserve"> SEQ Figura \* ARABIC </w:instrText>
                              </w:r>
                              <w:r w:rsidR="00473EE6">
                                <w:fldChar w:fldCharType="separate"/>
                              </w:r>
                              <w:r w:rsidR="00140560">
                                <w:rPr>
                                  <w:noProof/>
                                </w:rPr>
                                <w:t>2</w:t>
                              </w:r>
                              <w:r w:rsidR="00473EE6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2"/>
                              <w:r>
                                <w:t xml:space="preserve"> - Elemento uniaxial linear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47" name="Agrupar 47"/>
                        <wpg:cNvGrpSpPr/>
                        <wpg:grpSpPr>
                          <a:xfrm>
                            <a:off x="-79291" y="-142240"/>
                            <a:ext cx="3152691" cy="1336040"/>
                            <a:chOff x="-79291" y="-142240"/>
                            <a:chExt cx="3152691" cy="1336040"/>
                          </a:xfrm>
                        </wpg:grpSpPr>
                        <wpg:grpSp>
                          <wpg:cNvPr id="20" name="Agrupar 20"/>
                          <wpg:cNvGrpSpPr/>
                          <wpg:grpSpPr>
                            <a:xfrm>
                              <a:off x="49396" y="381000"/>
                              <a:ext cx="2820946" cy="812800"/>
                              <a:chOff x="-77604" y="-45720"/>
                              <a:chExt cx="2820946" cy="812800"/>
                            </a:xfrm>
                          </wpg:grpSpPr>
                          <wpg:grpSp>
                            <wpg:cNvPr id="17" name="Agrupar 17"/>
                            <wpg:cNvGrpSpPr/>
                            <wpg:grpSpPr>
                              <a:xfrm>
                                <a:off x="162560" y="-45720"/>
                                <a:ext cx="2377440" cy="426720"/>
                                <a:chOff x="-15240" y="-45720"/>
                                <a:chExt cx="2377440" cy="426720"/>
                              </a:xfrm>
                            </wpg:grpSpPr>
                            <wpg:grpSp>
                              <wpg:cNvPr id="14" name="Agrupar 14"/>
                              <wpg:cNvGrpSpPr/>
                              <wpg:grpSpPr>
                                <a:xfrm>
                                  <a:off x="86360" y="309880"/>
                                  <a:ext cx="2174240" cy="71120"/>
                                  <a:chOff x="0" y="0"/>
                                  <a:chExt cx="2174240" cy="71120"/>
                                </a:xfrm>
                              </wpg:grpSpPr>
                              <wps:wsp>
                                <wps:cNvPr id="2" name="Conector reto 2"/>
                                <wps:cNvCnPr/>
                                <wps:spPr>
                                  <a:xfrm>
                                    <a:off x="15240" y="30480"/>
                                    <a:ext cx="211836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" name="Elipse 12"/>
                                <wps:cNvSpPr/>
                                <wps:spPr>
                                  <a:xfrm>
                                    <a:off x="0" y="0"/>
                                    <a:ext cx="66040" cy="711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Elipse 13"/>
                                <wps:cNvSpPr/>
                                <wps:spPr>
                                  <a:xfrm>
                                    <a:off x="2108200" y="0"/>
                                    <a:ext cx="66040" cy="711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" name="Caixa de Texto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5240" y="-40640"/>
                                  <a:ext cx="264160" cy="3505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3E7A962" w14:textId="3F1DB113" w:rsidR="00E4034E" w:rsidRDefault="00E4034E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" name="Caixa de Texto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8040" y="-45720"/>
                                  <a:ext cx="264160" cy="3505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02A516C" w14:textId="108FD9E8" w:rsidR="00E4034E" w:rsidRDefault="00E4034E" w:rsidP="00037757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18" name="Caixa de Texto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77604" y="304800"/>
                                <a:ext cx="646565" cy="4622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B91ED0" w14:textId="739E2650" w:rsidR="00E4034E" w:rsidRDefault="00E4034E" w:rsidP="00037757">
                                  <w:r w:rsidRPr="00280F0A">
                                    <w:rPr>
                                      <w:position w:val="-12"/>
                                    </w:rPr>
                                    <w:object w:dxaOrig="740" w:dyaOrig="360" w14:anchorId="5D84D2AF">
                                      <v:shape id="_x0000_i1128" type="#_x0000_t75" style="width:36.45pt;height:18.25pt" o:ole="">
                                        <v:imagedata r:id="rId201" o:title=""/>
                                      </v:shape>
                                      <o:OLEObject Type="Embed" ProgID="Equation.DSMT4" ShapeID="_x0000_i1128" DrawAspect="Content" ObjectID="_1654354038" r:id="rId202"/>
                                    </w:object>
                                  </w:r>
                                  <w:r>
                                    <w:t xml:space="preserve">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" name="Caixa de Texto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17954" y="304800"/>
                                <a:ext cx="625388" cy="406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B8055F" w14:textId="600796EE" w:rsidR="00E4034E" w:rsidRDefault="00E4034E" w:rsidP="00037757">
                                  <w:r w:rsidRPr="00280F0A">
                                    <w:rPr>
                                      <w:position w:val="-12"/>
                                    </w:rPr>
                                    <w:object w:dxaOrig="600" w:dyaOrig="360" w14:anchorId="2AA57CF8">
                                      <v:shape id="_x0000_i1130" type="#_x0000_t75" style="width:29.9pt;height:18.25pt" o:ole="">
                                        <v:imagedata r:id="rId203" o:title=""/>
                                      </v:shape>
                                      <o:OLEObject Type="Embed" ProgID="Equation.DSMT4" ShapeID="_x0000_i1130" DrawAspect="Content" ObjectID="_1654354039" r:id="rId204"/>
                                    </w:object>
                                  </w:r>
                                  <w:r>
                                    <w:t xml:space="preserve">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36" name="Agrupar 36"/>
                          <wpg:cNvGrpSpPr/>
                          <wpg:grpSpPr>
                            <a:xfrm>
                              <a:off x="-79291" y="-142240"/>
                              <a:ext cx="3040940" cy="497840"/>
                              <a:chOff x="7994" y="-254000"/>
                              <a:chExt cx="2211966" cy="497840"/>
                            </a:xfrm>
                          </wpg:grpSpPr>
                          <wpg:grpSp>
                            <wpg:cNvPr id="37" name="Agrupar 37"/>
                            <wpg:cNvGrpSpPr/>
                            <wpg:grpSpPr>
                              <a:xfrm>
                                <a:off x="86360" y="142240"/>
                                <a:ext cx="2133600" cy="76200"/>
                                <a:chOff x="0" y="-167640"/>
                                <a:chExt cx="2133600" cy="76200"/>
                              </a:xfrm>
                            </wpg:grpSpPr>
                            <wps:wsp>
                              <wps:cNvPr id="38" name="Conector reto 38"/>
                              <wps:cNvCnPr/>
                              <wps:spPr>
                                <a:xfrm>
                                  <a:off x="15240" y="-127000"/>
                                  <a:ext cx="211836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" name="Elipse 39"/>
                              <wps:cNvSpPr/>
                              <wps:spPr>
                                <a:xfrm>
                                  <a:off x="0" y="-167640"/>
                                  <a:ext cx="66040" cy="71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Elipse 40"/>
                              <wps:cNvSpPr/>
                              <wps:spPr>
                                <a:xfrm>
                                  <a:off x="2067559" y="-162560"/>
                                  <a:ext cx="66040" cy="71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1" name="Caixa de Texto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94" y="-254000"/>
                                <a:ext cx="360680" cy="4978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25B85B" w14:textId="370CAAFF" w:rsidR="00E4034E" w:rsidRDefault="00E4034E" w:rsidP="005F2DC4">
                                  <w:r w:rsidRPr="005F2DC4">
                                    <w:rPr>
                                      <w:position w:val="-12"/>
                                    </w:rPr>
                                    <w:object w:dxaOrig="240" w:dyaOrig="360" w14:anchorId="64AB3627">
                                      <v:shape id="_x0000_i1132" type="#_x0000_t75" style="width:12.15pt;height:18.25pt" o:ole="">
                                        <v:imagedata r:id="rId205" o:title=""/>
                                      </v:shape>
                                      <o:OLEObject Type="Embed" ProgID="Equation.DSMT4" ShapeID="_x0000_i1132" DrawAspect="Content" ObjectID="_1654354040" r:id="rId20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46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3040" y="-142240"/>
                              <a:ext cx="340360" cy="4521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21CB74" w14:textId="48AF17F7" w:rsidR="00E4034E" w:rsidRDefault="00E4034E" w:rsidP="005F2DC4">
                                <w:r w:rsidRPr="005F2DC4">
                                  <w:rPr>
                                    <w:position w:val="-12"/>
                                  </w:rPr>
                                  <w:object w:dxaOrig="260" w:dyaOrig="360" w14:anchorId="6E144ED9">
                                    <v:shape id="_x0000_i1134" type="#_x0000_t75" style="width:12.6pt;height:18.25pt" o:ole="">
                                      <v:imagedata r:id="rId207" o:title=""/>
                                    </v:shape>
                                    <o:OLEObject Type="Embed" ProgID="Equation.DSMT4" ShapeID="_x0000_i1134" DrawAspect="Content" ObjectID="_1654354041" r:id="rId20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23471D" id="Agrupar 48" o:spid="_x0000_s1037" style="position:absolute;left:0;text-align:left;margin-left:79.75pt;margin-top:51.6pt;width:248.2pt;height:122.3pt;z-index:251685888;mso-width-relative:margin;mso-height-relative:margin" coordorigin="-792,-1422" coordsize="31526,15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">
                <v:shape id="Caixa de Texto 21" o:spid="_x0000_s1038" type="#_x0000_t202" style="position:absolute;left:1270;top:11379;width:26873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" stroked="f">
                  <v:textbox style="mso-fit-shape-to-text:t" inset="0,0,0,0">
                    <w:txbxContent>
                      <w:p w14:paraId="2754BBF6" w14:textId="2A5086B5" w:rsidR="00E4034E" w:rsidRPr="00AC3AE7" w:rsidRDefault="00E4034E" w:rsidP="00037757">
                        <w:pPr>
                          <w:pStyle w:val="Legenda"/>
                          <w:rPr>
                            <w:noProof/>
                          </w:rPr>
                        </w:pPr>
                        <w:bookmarkStart w:id="23" w:name="_Ref42034651"/>
                        <w:r>
                          <w:t xml:space="preserve">Figura </w:t>
                        </w:r>
                        <w:r w:rsidR="00473EE6">
                          <w:fldChar w:fldCharType="begin"/>
                        </w:r>
                        <w:r w:rsidR="00473EE6">
                          <w:instrText xml:space="preserve"> SEQ Figura \* ARABIC </w:instrText>
                        </w:r>
                        <w:r w:rsidR="00473EE6">
                          <w:fldChar w:fldCharType="separate"/>
                        </w:r>
                        <w:r w:rsidR="00140560">
                          <w:rPr>
                            <w:noProof/>
                          </w:rPr>
                          <w:t>2</w:t>
                        </w:r>
                        <w:r w:rsidR="00473EE6">
                          <w:rPr>
                            <w:noProof/>
                          </w:rPr>
                          <w:fldChar w:fldCharType="end"/>
                        </w:r>
                        <w:bookmarkEnd w:id="23"/>
                        <w:r>
                          <w:t xml:space="preserve"> - Elemento uniaxial linear.</w:t>
                        </w:r>
                      </w:p>
                    </w:txbxContent>
                  </v:textbox>
                </v:shape>
                <v:group id="Agrupar 47" o:spid="_x0000_s1039" style="position:absolute;left:-792;top:-1422;width:31526;height:13360" coordorigin="-792,-1422" coordsize="31526,13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Agrupar 20" o:spid="_x0000_s1040" style="position:absolute;left:493;top:3810;width:28210;height:8128" coordorigin="-776,-457" coordsize="28209,8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group id="Agrupar 17" o:spid="_x0000_s1041" style="position:absolute;left:1625;top:-457;width:23775;height:4267" coordorigin="-152,-457" coordsize="23774,4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<v:group id="Agrupar 14" o:spid="_x0000_s1042" style="position:absolute;left:863;top:3098;width:21743;height:712" coordsize="21742,7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line id="Conector reto 2" o:spid="_x0000_s1043" style="position:absolute;visibility:visible;mso-wrap-style:square" from="152,304" to="21336,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" strokecolor="black [3213]" strokeweight="1pt">
                          <v:stroke joinstyle="miter"/>
                        </v:line>
                        <v:oval id="Elipse 12" o:spid="_x0000_s1044" style="position:absolute;width:660;height: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" fillcolor="black [3213]" strokecolor="black [3213]" strokeweight="1pt">
                          <v:stroke joinstyle="miter"/>
                        </v:oval>
                        <v:oval id="Elipse 13" o:spid="_x0000_s1045" style="position:absolute;left:21082;width:660;height: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" fillcolor="black [3213]" strokecolor="black [3213]" strokeweight="1pt">
                          <v:stroke joinstyle="miter"/>
                        </v:oval>
                      </v:group>
                      <v:shape id="Caixa de Texto 2" o:spid="_x0000_s1046" type="#_x0000_t202" style="position:absolute;left:-152;top:-406;width:2641;height:3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<v:textbox>
                          <w:txbxContent>
                            <w:p w14:paraId="03E7A962" w14:textId="3F1DB113" w:rsidR="00E4034E" w:rsidRDefault="00E4034E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Caixa de Texto 2" o:spid="_x0000_s1047" type="#_x0000_t202" style="position:absolute;left:20980;top:-457;width:2642;height:3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14:paraId="202A516C" w14:textId="108FD9E8" w:rsidR="00E4034E" w:rsidRDefault="00E4034E" w:rsidP="00037757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Caixa de Texto 2" o:spid="_x0000_s1048" type="#_x0000_t202" style="position:absolute;left:-776;top:3048;width:6465;height:4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<v:textbox>
                        <w:txbxContent>
                          <w:p w14:paraId="51B91ED0" w14:textId="739E2650" w:rsidR="00E4034E" w:rsidRDefault="00E4034E" w:rsidP="00037757">
                            <w:r w:rsidRPr="00280F0A">
                              <w:rPr>
                                <w:position w:val="-12"/>
                              </w:rPr>
                              <w:object w:dxaOrig="740" w:dyaOrig="360" w14:anchorId="5D84D2AF">
                                <v:shape id="_x0000_i1128" type="#_x0000_t75" style="width:36.45pt;height:18.25pt" o:ole="">
                                  <v:imagedata r:id="rId201" o:title=""/>
                                </v:shape>
                                <o:OLEObject Type="Embed" ProgID="Equation.DSMT4" ShapeID="_x0000_i1128" DrawAspect="Content" ObjectID="_1654354038" r:id="rId209"/>
                              </w:object>
                            </w:r>
                            <w:r>
                              <w:t xml:space="preserve"> 1</w:t>
                            </w:r>
                          </w:p>
                        </w:txbxContent>
                      </v:textbox>
                    </v:shape>
                    <v:shape id="Caixa de Texto 2" o:spid="_x0000_s1049" type="#_x0000_t202" style="position:absolute;left:21179;top:3048;width:6254;height:4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<v:textbox>
                        <w:txbxContent>
                          <w:p w14:paraId="29B8055F" w14:textId="600796EE" w:rsidR="00E4034E" w:rsidRDefault="00E4034E" w:rsidP="00037757">
                            <w:r w:rsidRPr="00280F0A">
                              <w:rPr>
                                <w:position w:val="-12"/>
                              </w:rPr>
                              <w:object w:dxaOrig="600" w:dyaOrig="360" w14:anchorId="2AA57CF8">
                                <v:shape id="_x0000_i1130" type="#_x0000_t75" style="width:29.9pt;height:18.25pt" o:ole="">
                                  <v:imagedata r:id="rId203" o:title=""/>
                                </v:shape>
                                <o:OLEObject Type="Embed" ProgID="Equation.DSMT4" ShapeID="_x0000_i1130" DrawAspect="Content" ObjectID="_1654354039" r:id="rId210"/>
                              </w:object>
                            </w:r>
                            <w:r>
                              <w:t xml:space="preserve"> 1</w:t>
                            </w:r>
                          </w:p>
                        </w:txbxContent>
                      </v:textbox>
                    </v:shape>
                  </v:group>
                  <v:group id="Agrupar 36" o:spid="_x0000_s1050" style="position:absolute;left:-792;top:-1422;width:30408;height:4978" coordorigin="79,-2540" coordsize="22119,4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<v:group id="Agrupar 37" o:spid="_x0000_s1051" style="position:absolute;left:863;top:1422;width:21336;height:762" coordorigin=",-1676" coordsize="21336,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<v:line id="Conector reto 38" o:spid="_x0000_s1052" style="position:absolute;visibility:visible;mso-wrap-style:square" from="152,-1270" to="21336,-1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" strokecolor="black [3213]" strokeweight="1pt">
                        <v:stroke joinstyle="miter"/>
                      </v:line>
                      <v:oval id="Elipse 39" o:spid="_x0000_s1053" style="position:absolute;top:-1676;width:660;height: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" fillcolor="black [3213]" strokecolor="black [3213]" strokeweight="1pt">
                        <v:stroke joinstyle="miter"/>
                      </v:oval>
                      <v:oval id="Elipse 40" o:spid="_x0000_s1054" style="position:absolute;left:20675;top:-1625;width:660;height: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" fillcolor="black [3213]" strokecolor="black [3213]" strokeweight="1pt">
                        <v:stroke joinstyle="miter"/>
                      </v:oval>
                    </v:group>
                    <v:shape id="Caixa de Texto 2" o:spid="_x0000_s1055" type="#_x0000_t202" style="position:absolute;left:79;top:-2540;width:3607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<v:textbox>
                        <w:txbxContent>
                          <w:p w14:paraId="2925B85B" w14:textId="370CAAFF" w:rsidR="00E4034E" w:rsidRDefault="00E4034E" w:rsidP="005F2DC4">
                            <w:r w:rsidRPr="005F2DC4">
                              <w:rPr>
                                <w:position w:val="-12"/>
                              </w:rPr>
                              <w:object w:dxaOrig="240" w:dyaOrig="360" w14:anchorId="64AB3627">
                                <v:shape id="_x0000_i1132" type="#_x0000_t75" style="width:12.15pt;height:18.25pt" o:ole="">
                                  <v:imagedata r:id="rId205" o:title=""/>
                                </v:shape>
                                <o:OLEObject Type="Embed" ProgID="Equation.DSMT4" ShapeID="_x0000_i1132" DrawAspect="Content" ObjectID="_1654354040" r:id="rId21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Caixa de Texto 2" o:spid="_x0000_s1056" type="#_x0000_t202" style="position:absolute;left:27330;top:-1422;width:3404;height:4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<v:textbox>
                      <w:txbxContent>
                        <w:p w14:paraId="1C21CB74" w14:textId="48AF17F7" w:rsidR="00E4034E" w:rsidRDefault="00E4034E" w:rsidP="005F2DC4">
                          <w:r w:rsidRPr="005F2DC4">
                            <w:rPr>
                              <w:position w:val="-12"/>
                            </w:rPr>
                            <w:object w:dxaOrig="260" w:dyaOrig="360" w14:anchorId="6E144ED9">
                              <v:shape id="_x0000_i1134" type="#_x0000_t75" style="width:12.6pt;height:18.25pt" o:ole="">
                                <v:imagedata r:id="rId207" o:title=""/>
                              </v:shape>
                              <o:OLEObject Type="Embed" ProgID="Equation.DSMT4" ShapeID="_x0000_i1134" DrawAspect="Content" ObjectID="_1654354041" r:id="rId21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="00B31D74">
        <w:t xml:space="preserve">onde </w:t>
      </w:r>
      <w:r w:rsidR="00B31D74" w:rsidRPr="00B31D74">
        <w:rPr>
          <w:position w:val="-10"/>
        </w:rPr>
        <w:object w:dxaOrig="200" w:dyaOrig="320" w14:anchorId="73FDBE26">
          <v:shape id="_x0000_i1135" type="#_x0000_t75" style="width:9.8pt;height:15.45pt" o:ole="">
            <v:imagedata r:id="rId213" o:title=""/>
          </v:shape>
          <o:OLEObject Type="Embed" ProgID="Equation.DSMT4" ShapeID="_x0000_i1135" DrawAspect="Content" ObjectID="_1654353983" r:id="rId214"/>
        </w:object>
      </w:r>
      <w:r w:rsidR="00B31D74">
        <w:t xml:space="preserve"> são as coordenadas locais do elemento.</w:t>
      </w:r>
      <w:r>
        <w:t xml:space="preserve"> A </w:t>
      </w:r>
      <w:r>
        <w:fldChar w:fldCharType="begin"/>
      </w:r>
      <w:r>
        <w:instrText xml:space="preserve"> REF _Ref42034651 \h </w:instrText>
      </w:r>
      <w:r>
        <w:fldChar w:fldCharType="separate"/>
      </w:r>
      <w:r w:rsidR="00140560">
        <w:t xml:space="preserve">Figura </w:t>
      </w:r>
      <w:r w:rsidR="00140560">
        <w:rPr>
          <w:noProof/>
        </w:rPr>
        <w:t>2</w:t>
      </w:r>
      <w:r>
        <w:fldChar w:fldCharType="end"/>
      </w:r>
      <w:r>
        <w:t xml:space="preserve"> mostra o elemento nas coordenadas globais</w:t>
      </w:r>
      <w:r w:rsidR="00280F0A">
        <w:t xml:space="preserve"> </w:t>
      </w:r>
      <w:r w:rsidRPr="005F2DC4">
        <w:rPr>
          <w:position w:val="-12"/>
        </w:rPr>
        <w:object w:dxaOrig="240" w:dyaOrig="360" w14:anchorId="5BA9C9CE">
          <v:shape id="_x0000_i1136" type="#_x0000_t75" style="width:12.15pt;height:18.25pt" o:ole="">
            <v:imagedata r:id="rId215" o:title=""/>
          </v:shape>
          <o:OLEObject Type="Embed" ProgID="Equation.DSMT4" ShapeID="_x0000_i1136" DrawAspect="Content" ObjectID="_1654353984" r:id="rId216"/>
        </w:object>
      </w:r>
      <w:r w:rsidR="008D7207">
        <w:t>-</w:t>
      </w:r>
      <w:r w:rsidRPr="005F2DC4">
        <w:rPr>
          <w:position w:val="-12"/>
        </w:rPr>
        <w:object w:dxaOrig="260" w:dyaOrig="360" w14:anchorId="07284CAB">
          <v:shape id="_x0000_i1137" type="#_x0000_t75" style="width:12.6pt;height:18.25pt" o:ole="">
            <v:imagedata r:id="rId217" o:title=""/>
          </v:shape>
          <o:OLEObject Type="Embed" ProgID="Equation.DSMT4" ShapeID="_x0000_i1137" DrawAspect="Content" ObjectID="_1654353985" r:id="rId218"/>
        </w:object>
      </w:r>
      <w:r w:rsidR="00280F0A">
        <w:t xml:space="preserve">e locais </w:t>
      </w:r>
      <w:r w:rsidR="00280F0A" w:rsidRPr="005F2DC4">
        <w:rPr>
          <w:position w:val="-12"/>
        </w:rPr>
        <w:object w:dxaOrig="240" w:dyaOrig="360" w14:anchorId="7EEEA0FC">
          <v:shape id="_x0000_i1138" type="#_x0000_t75" style="width:12.15pt;height:18.25pt" o:ole="">
            <v:imagedata r:id="rId219" o:title=""/>
          </v:shape>
          <o:OLEObject Type="Embed" ProgID="Equation.DSMT4" ShapeID="_x0000_i1138" DrawAspect="Content" ObjectID="_1654353986" r:id="rId220"/>
        </w:object>
      </w:r>
      <w:r w:rsidR="008D7207">
        <w:t>-</w:t>
      </w:r>
      <w:r w:rsidR="00280F0A" w:rsidRPr="005F2DC4">
        <w:rPr>
          <w:position w:val="-12"/>
        </w:rPr>
        <w:object w:dxaOrig="260" w:dyaOrig="360" w14:anchorId="23A2F283">
          <v:shape id="_x0000_i1139" type="#_x0000_t75" style="width:12.6pt;height:18.25pt" o:ole="">
            <v:imagedata r:id="rId221" o:title=""/>
          </v:shape>
          <o:OLEObject Type="Embed" ProgID="Equation.DSMT4" ShapeID="_x0000_i1139" DrawAspect="Content" ObjectID="_1654353987" r:id="rId222"/>
        </w:object>
      </w:r>
      <w:r w:rsidR="003C52F7">
        <w:t>.</w:t>
      </w:r>
    </w:p>
    <w:p w14:paraId="297DFE2B" w14:textId="3755DDDC" w:rsidR="00B31D74" w:rsidRDefault="00B31D74" w:rsidP="00E24CA0"/>
    <w:p w14:paraId="383D206B" w14:textId="44471F74" w:rsidR="00615142" w:rsidRDefault="00037757" w:rsidP="00615142">
      <w:r>
        <w:t xml:space="preserve">A transformação geométrica </w:t>
      </w:r>
      <w:r w:rsidR="00472A07">
        <w:t xml:space="preserve">entre as variáveis locais e globais </w:t>
      </w:r>
      <w:r>
        <w:t>é dada por:</w:t>
      </w:r>
    </w:p>
    <w:p w14:paraId="3AF79060" w14:textId="466A8A04" w:rsidR="00037757" w:rsidRDefault="00037757" w:rsidP="00615142"/>
    <w:p w14:paraId="003D9ED0" w14:textId="208D0ECA" w:rsidR="00037757" w:rsidRDefault="00037757" w:rsidP="00037757">
      <w:pPr>
        <w:pStyle w:val="MTDisplayEquation"/>
      </w:pPr>
      <w:r w:rsidRPr="00037757">
        <w:rPr>
          <w:position w:val="-12"/>
        </w:rPr>
        <w:object w:dxaOrig="2460" w:dyaOrig="360" w14:anchorId="6A5E909D">
          <v:shape id="_x0000_i1140" type="#_x0000_t75" style="width:123pt;height:18.25pt" o:ole="">
            <v:imagedata r:id="rId223" o:title=""/>
          </v:shape>
          <o:OLEObject Type="Embed" ProgID="Equation.DSMT4" ShapeID="_x0000_i1140" DrawAspect="Content" ObjectID="_1654353988" r:id="rId224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41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034CBDD7" w14:textId="321B9ACD" w:rsidR="00037757" w:rsidRDefault="00037757" w:rsidP="00037757"/>
    <w:p w14:paraId="680E7F11" w14:textId="2CB72093" w:rsidR="00037757" w:rsidRDefault="00037757" w:rsidP="00DC1D58">
      <w:r>
        <w:t>O jacobiano da transformação</w:t>
      </w:r>
      <w:r w:rsidR="00472A07">
        <w:t xml:space="preserve"> pode ser calculado pela seguinte diferenciação</w:t>
      </w:r>
    </w:p>
    <w:p w14:paraId="086984B1" w14:textId="3FBDB1BF" w:rsidR="00472A07" w:rsidRPr="00037757" w:rsidRDefault="00EF7FE3" w:rsidP="00472A07">
      <w:pPr>
        <w:pStyle w:val="MTDisplayEquation"/>
      </w:pPr>
      <w:r w:rsidRPr="005F2DC4">
        <w:rPr>
          <w:position w:val="-28"/>
        </w:rPr>
        <w:object w:dxaOrig="3440" w:dyaOrig="660" w14:anchorId="58076874">
          <v:shape id="_x0000_i1141" type="#_x0000_t75" style="width:172.5pt;height:32.75pt" o:ole="">
            <v:imagedata r:id="rId225" o:title=""/>
          </v:shape>
          <o:OLEObject Type="Embed" ProgID="Equation.DSMT4" ShapeID="_x0000_i1141" DrawAspect="Content" ObjectID="_1654353989" r:id="rId226"/>
        </w:object>
      </w:r>
      <w:r w:rsidR="005F2DC4">
        <w:tab/>
      </w:r>
      <w:r w:rsidR="00472A07">
        <w:t xml:space="preserve"> </w:t>
      </w:r>
      <w:r w:rsidR="00472A07">
        <w:tab/>
      </w:r>
      <w:r w:rsidR="00472A07">
        <w:fldChar w:fldCharType="begin"/>
      </w:r>
      <w:r w:rsidR="00472A07">
        <w:instrText xml:space="preserve"> MACROBUTTON MTPlaceRef \* MERGEFORMAT </w:instrText>
      </w:r>
      <w:r w:rsidR="00472A07">
        <w:fldChar w:fldCharType="begin"/>
      </w:r>
      <w:r w:rsidR="00472A07">
        <w:instrText xml:space="preserve"> SEQ MTEqn \h \* MERGEFORMAT </w:instrText>
      </w:r>
      <w:r w:rsidR="00472A07">
        <w:fldChar w:fldCharType="end"/>
      </w:r>
      <w:r w:rsidR="00472A07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472A07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42</w:instrText>
      </w:r>
      <w:r w:rsidR="00473EE6">
        <w:rPr>
          <w:noProof/>
        </w:rPr>
        <w:fldChar w:fldCharType="end"/>
      </w:r>
      <w:r w:rsidR="00472A07">
        <w:instrText>)</w:instrText>
      </w:r>
      <w:r w:rsidR="00472A07">
        <w:fldChar w:fldCharType="end"/>
      </w:r>
    </w:p>
    <w:p w14:paraId="1F0AF531" w14:textId="221BCA20" w:rsidR="0045678B" w:rsidRDefault="005F2DC4" w:rsidP="001C5EF3">
      <w:pPr>
        <w:pStyle w:val="PargrafodaLista"/>
        <w:ind w:left="0"/>
      </w:pPr>
      <w:r>
        <w:lastRenderedPageBreak/>
        <w:t>onde L é a dimensão real do elemento.</w:t>
      </w:r>
      <w:r w:rsidR="003C52F7">
        <w:t xml:space="preserve"> As derivadas da função de interpolação em relação </w:t>
      </w:r>
      <w:proofErr w:type="spellStart"/>
      <w:r w:rsidR="003C52F7">
        <w:t>a</w:t>
      </w:r>
      <w:proofErr w:type="spellEnd"/>
      <w:r w:rsidR="003C52F7">
        <w:t xml:space="preserve"> pode ser calculada como,</w:t>
      </w:r>
    </w:p>
    <w:p w14:paraId="1F2601EC" w14:textId="10247B7A" w:rsidR="003C52F7" w:rsidRDefault="003C52F7" w:rsidP="001C5EF3">
      <w:pPr>
        <w:pStyle w:val="PargrafodaLista"/>
        <w:ind w:left="0"/>
      </w:pPr>
    </w:p>
    <w:p w14:paraId="3FCFB8F4" w14:textId="5800F82A" w:rsidR="00F92E82" w:rsidRDefault="003C52F7" w:rsidP="003C52F7">
      <w:pPr>
        <w:pStyle w:val="MTDisplayEquation"/>
      </w:pPr>
      <w:r w:rsidRPr="003C52F7">
        <w:rPr>
          <w:position w:val="-28"/>
        </w:rPr>
        <w:object w:dxaOrig="2220" w:dyaOrig="760" w14:anchorId="67D6893C">
          <v:shape id="_x0000_i1142" type="#_x0000_t75" style="width:111.2pt;height:38.35pt" o:ole="">
            <v:imagedata r:id="rId227" o:title=""/>
          </v:shape>
          <o:OLEObject Type="Embed" ProgID="Equation.DSMT4" ShapeID="_x0000_i1142" DrawAspect="Content" ObjectID="_1654353990" r:id="rId228"/>
        </w:object>
      </w:r>
      <w:r>
        <w:tab/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</w:instrText>
      </w:r>
      <w:r w:rsidR="00473EE6">
        <w:instrText xml:space="preserve">EFORMAT </w:instrText>
      </w:r>
      <w:r w:rsidR="00473EE6">
        <w:fldChar w:fldCharType="separate"/>
      </w:r>
      <w:r w:rsidR="00140560">
        <w:rPr>
          <w:noProof/>
        </w:rPr>
        <w:instrText>43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3E52EDD2" w14:textId="139B7305" w:rsidR="005457E0" w:rsidRDefault="005457E0" w:rsidP="00F92E82">
      <w:r>
        <w:t xml:space="preserve">Os coeficientes </w:t>
      </w:r>
      <w:r>
        <w:rPr>
          <w:iCs/>
        </w:rPr>
        <w:fldChar w:fldCharType="begin"/>
      </w:r>
      <w:r>
        <w:rPr>
          <w:iCs/>
        </w:rPr>
        <w:instrText xml:space="preserve"> GOTOBUTTON ZEqnNum234231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234231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1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ficam:</w:t>
      </w:r>
    </w:p>
    <w:p w14:paraId="01C8373E" w14:textId="64093FC8" w:rsidR="005457E0" w:rsidRDefault="00BA37E5" w:rsidP="00EF7FE3">
      <w:r w:rsidRPr="005457E0">
        <w:rPr>
          <w:position w:val="-30"/>
        </w:rPr>
        <w:object w:dxaOrig="3300" w:dyaOrig="720" w14:anchorId="78292738">
          <v:shape id="_x0000_i1143" type="#_x0000_t75" style="width:165pt;height:36pt" o:ole="">
            <v:imagedata r:id="rId229" o:title=""/>
          </v:shape>
          <o:OLEObject Type="Embed" ProgID="Equation.DSMT4" ShapeID="_x0000_i1143" DrawAspect="Content" ObjectID="_1654353991" r:id="rId230"/>
        </w:object>
      </w:r>
      <w:r w:rsidR="00EF7FE3">
        <w:tab/>
      </w:r>
      <w:r w:rsidR="00EF7FE3">
        <w:tab/>
      </w:r>
      <w:r w:rsidR="00EF7FE3">
        <w:tab/>
      </w:r>
      <w:r w:rsidR="00EF7FE3">
        <w:tab/>
      </w:r>
      <w:r w:rsidR="00EF7FE3">
        <w:tab/>
      </w:r>
      <w:r w:rsidR="00EF7FE3">
        <w:tab/>
      </w:r>
      <w:r w:rsidR="00EF7FE3">
        <w:tab/>
      </w:r>
      <w:r w:rsidR="005457E0">
        <w:t xml:space="preserve"> </w:t>
      </w:r>
      <w:r w:rsidR="00EF7FE3">
        <w:fldChar w:fldCharType="begin"/>
      </w:r>
      <w:r w:rsidR="00EF7FE3">
        <w:instrText xml:space="preserve"> MACROBUTTON MTPlaceRef \* MERGEFORMAT </w:instrText>
      </w:r>
      <w:r w:rsidR="00EF7FE3">
        <w:fldChar w:fldCharType="begin"/>
      </w:r>
      <w:r w:rsidR="00EF7FE3">
        <w:instrText xml:space="preserve"> SEQ MTEqn \h \* MERGEFORMAT </w:instrText>
      </w:r>
      <w:r w:rsidR="00EF7FE3">
        <w:fldChar w:fldCharType="end"/>
      </w:r>
      <w:r w:rsidR="00EF7FE3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EF7FE3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44</w:instrText>
      </w:r>
      <w:r w:rsidR="00473EE6">
        <w:rPr>
          <w:noProof/>
        </w:rPr>
        <w:fldChar w:fldCharType="end"/>
      </w:r>
      <w:r w:rsidR="00EF7FE3">
        <w:instrText>)</w:instrText>
      </w:r>
      <w:r w:rsidR="00EF7FE3">
        <w:fldChar w:fldCharType="end"/>
      </w:r>
    </w:p>
    <w:p w14:paraId="062ABC28" w14:textId="6270AE8C" w:rsidR="005457E0" w:rsidRDefault="00EF7FE3" w:rsidP="00DC1D58">
      <w:r>
        <w:t>Considerando as integrações analíticas,</w:t>
      </w:r>
    </w:p>
    <w:p w14:paraId="4941F1A1" w14:textId="4095518A" w:rsidR="005457E0" w:rsidRDefault="005457E0" w:rsidP="00F92E82">
      <w:r w:rsidRPr="005457E0">
        <w:rPr>
          <w:position w:val="-68"/>
        </w:rPr>
        <w:object w:dxaOrig="2620" w:dyaOrig="1480" w14:anchorId="1C144B52">
          <v:shape id="_x0000_i1144" type="#_x0000_t75" style="width:131.4pt;height:73.85pt" o:ole="">
            <v:imagedata r:id="rId231" o:title=""/>
          </v:shape>
          <o:OLEObject Type="Embed" ProgID="Equation.DSMT4" ShapeID="_x0000_i1144" DrawAspect="Content" ObjectID="_1654353992" r:id="rId232"/>
        </w:object>
      </w:r>
      <w:r>
        <w:t xml:space="preserve"> </w:t>
      </w:r>
      <w:r w:rsidR="00EF7FE3">
        <w:tab/>
      </w:r>
      <w:r w:rsidR="00EF7FE3">
        <w:tab/>
      </w:r>
      <w:r w:rsidR="00EF7FE3">
        <w:tab/>
      </w:r>
      <w:r w:rsidR="00EF7FE3">
        <w:tab/>
      </w:r>
      <w:r w:rsidR="00EF7FE3">
        <w:tab/>
      </w:r>
      <w:r w:rsidR="00EF7FE3">
        <w:tab/>
      </w:r>
      <w:r w:rsidR="00EF7FE3">
        <w:tab/>
      </w:r>
      <w:r w:rsidR="00EF7FE3">
        <w:tab/>
      </w:r>
      <w:r w:rsidR="00EF7FE3">
        <w:fldChar w:fldCharType="begin"/>
      </w:r>
      <w:r w:rsidR="00EF7FE3">
        <w:instrText xml:space="preserve"> MACROBUTTON MTPlaceRef \* MERGEFORMAT </w:instrText>
      </w:r>
      <w:r w:rsidR="00EF7FE3">
        <w:fldChar w:fldCharType="begin"/>
      </w:r>
      <w:r w:rsidR="00EF7FE3">
        <w:instrText xml:space="preserve"> SEQ MTEqn \h \* MERGEFORMAT </w:instrText>
      </w:r>
      <w:r w:rsidR="00EF7FE3">
        <w:fldChar w:fldCharType="end"/>
      </w:r>
      <w:r w:rsidR="00EF7FE3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EF7FE3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45</w:instrText>
      </w:r>
      <w:r w:rsidR="00473EE6">
        <w:rPr>
          <w:noProof/>
        </w:rPr>
        <w:fldChar w:fldCharType="end"/>
      </w:r>
      <w:r w:rsidR="00EF7FE3">
        <w:instrText>)</w:instrText>
      </w:r>
      <w:r w:rsidR="00EF7FE3">
        <w:fldChar w:fldCharType="end"/>
      </w:r>
    </w:p>
    <w:p w14:paraId="4266B359" w14:textId="78FB336C" w:rsidR="00EF7FE3" w:rsidRDefault="00EF7FE3" w:rsidP="00F92E82">
      <w:r>
        <w:t xml:space="preserve">Pode-se escrever os coeficientes </w:t>
      </w:r>
      <w:r w:rsidRPr="00EF7FE3">
        <w:rPr>
          <w:position w:val="-14"/>
        </w:rPr>
        <w:object w:dxaOrig="380" w:dyaOrig="380" w14:anchorId="08FDCDFF">
          <v:shape id="_x0000_i1145" type="#_x0000_t75" style="width:19.15pt;height:19.15pt" o:ole="">
            <v:imagedata r:id="rId233" o:title=""/>
          </v:shape>
          <o:OLEObject Type="Embed" ProgID="Equation.DSMT4" ShapeID="_x0000_i1145" DrawAspect="Content" ObjectID="_1654353993" r:id="rId234"/>
        </w:object>
      </w:r>
      <w:r>
        <w:t>finalmente como,</w:t>
      </w:r>
    </w:p>
    <w:p w14:paraId="57F0AB1F" w14:textId="5AC01610" w:rsidR="00EF7FE3" w:rsidRDefault="00EF7FE3" w:rsidP="00F92E82">
      <w:r w:rsidRPr="00EF7FE3">
        <w:rPr>
          <w:position w:val="-58"/>
        </w:rPr>
        <w:object w:dxaOrig="1660" w:dyaOrig="1280" w14:anchorId="48FDA3D2">
          <v:shape id="_x0000_i1146" type="#_x0000_t75" style="width:83.15pt;height:63.6pt" o:ole="">
            <v:imagedata r:id="rId235" o:title=""/>
          </v:shape>
          <o:OLEObject Type="Embed" ProgID="Equation.DSMT4" ShapeID="_x0000_i1146" DrawAspect="Content" ObjectID="_1654353994" r:id="rId236"/>
        </w:object>
      </w:r>
      <w:r>
        <w:t xml:space="preserve"> </w:t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fldChar w:fldCharType="begin"/>
      </w:r>
      <w:r w:rsidR="00207430">
        <w:instrText xml:space="preserve"> MACROBUTTON MTPlaceRef \* MERGEFORMAT </w:instrText>
      </w:r>
      <w:r w:rsidR="00207430">
        <w:fldChar w:fldCharType="begin"/>
      </w:r>
      <w:r w:rsidR="00207430">
        <w:instrText xml:space="preserve"> SEQ MTEqn \h \* MERGEFORMAT </w:instrText>
      </w:r>
      <w:r w:rsidR="00207430">
        <w:fldChar w:fldCharType="end"/>
      </w:r>
      <w:r w:rsidR="00207430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207430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46</w:instrText>
      </w:r>
      <w:r w:rsidR="00473EE6">
        <w:rPr>
          <w:noProof/>
        </w:rPr>
        <w:fldChar w:fldCharType="end"/>
      </w:r>
      <w:r w:rsidR="00207430">
        <w:instrText>)</w:instrText>
      </w:r>
      <w:r w:rsidR="00207430">
        <w:fldChar w:fldCharType="end"/>
      </w:r>
    </w:p>
    <w:p w14:paraId="47848D64" w14:textId="3B842344" w:rsidR="00EF7FE3" w:rsidRDefault="00EF7FE3" w:rsidP="00EF7FE3">
      <w:r>
        <w:t xml:space="preserve"> Os coeficientes </w:t>
      </w:r>
      <w:r>
        <w:rPr>
          <w:iCs/>
        </w:rPr>
        <w:fldChar w:fldCharType="begin"/>
      </w:r>
      <w:r>
        <w:rPr>
          <w:iCs/>
        </w:rPr>
        <w:instrText xml:space="preserve"> GOTOBUTTON ZEqnNum82758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27588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1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ficam:</w:t>
      </w:r>
    </w:p>
    <w:p w14:paraId="6E9DC376" w14:textId="69F8F389" w:rsidR="005457E0" w:rsidRDefault="00207430" w:rsidP="00EF7FE3">
      <w:pPr>
        <w:pStyle w:val="MTDisplayEquation"/>
      </w:pPr>
      <w:r w:rsidRPr="00EF7FE3">
        <w:rPr>
          <w:position w:val="-30"/>
        </w:rPr>
        <w:object w:dxaOrig="3879" w:dyaOrig="720" w14:anchorId="72EDCFA2">
          <v:shape id="_x0000_i1147" type="#_x0000_t75" style="width:194.55pt;height:36pt" o:ole="">
            <v:imagedata r:id="rId237" o:title=""/>
          </v:shape>
          <o:OLEObject Type="Embed" ProgID="Equation.DSMT4" ShapeID="_x0000_i1147" DrawAspect="Content" ObjectID="_1654353995" r:id="rId238"/>
        </w:object>
      </w:r>
      <w:r w:rsidR="00D504E5">
        <w:tab/>
      </w:r>
      <w:r w:rsidR="00EF7FE3">
        <w:t xml:space="preserve"> </w:t>
      </w:r>
      <w:r w:rsidR="00EF7FE3">
        <w:tab/>
      </w:r>
      <w:r w:rsidR="00EF7FE3">
        <w:fldChar w:fldCharType="begin"/>
      </w:r>
      <w:r w:rsidR="00EF7FE3">
        <w:instrText xml:space="preserve"> MACROBUTTON MTPlaceRef \* MERGEFORMAT </w:instrText>
      </w:r>
      <w:r w:rsidR="00EF7FE3">
        <w:fldChar w:fldCharType="begin"/>
      </w:r>
      <w:r w:rsidR="00EF7FE3">
        <w:instrText xml:space="preserve"> SEQ MTEqn \h \* MERGEFORMAT </w:instrText>
      </w:r>
      <w:r w:rsidR="00EF7FE3">
        <w:fldChar w:fldCharType="end"/>
      </w:r>
      <w:r w:rsidR="00EF7FE3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EF7FE3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47</w:instrText>
      </w:r>
      <w:r w:rsidR="00473EE6">
        <w:rPr>
          <w:noProof/>
        </w:rPr>
        <w:fldChar w:fldCharType="end"/>
      </w:r>
      <w:r w:rsidR="00EF7FE3">
        <w:instrText>)</w:instrText>
      </w:r>
      <w:r w:rsidR="00EF7FE3">
        <w:fldChar w:fldCharType="end"/>
      </w:r>
    </w:p>
    <w:p w14:paraId="55DDCCA3" w14:textId="16490A0E" w:rsidR="00EF7FE3" w:rsidRDefault="00D504E5" w:rsidP="00F92E82">
      <w:r>
        <w:t>A velocidade pode ser interpolada como se segue:</w:t>
      </w:r>
    </w:p>
    <w:p w14:paraId="0B138844" w14:textId="68A746E3" w:rsidR="00D504E5" w:rsidRDefault="004C5244" w:rsidP="00D504E5">
      <w:pPr>
        <w:pStyle w:val="MTDisplayEquation"/>
      </w:pPr>
      <w:r w:rsidRPr="00D504E5">
        <w:rPr>
          <w:position w:val="-12"/>
        </w:rPr>
        <w:object w:dxaOrig="1480" w:dyaOrig="360" w14:anchorId="3877E2DA">
          <v:shape id="_x0000_i1148" type="#_x0000_t75" style="width:73.85pt;height:18.25pt" o:ole="">
            <v:imagedata r:id="rId239" o:title=""/>
          </v:shape>
          <o:OLEObject Type="Embed" ProgID="Equation.DSMT4" ShapeID="_x0000_i1148" DrawAspect="Content" ObjectID="_1654353996" r:id="rId240"/>
        </w:object>
      </w:r>
      <w:r w:rsidR="00D504E5">
        <w:tab/>
        <w:t xml:space="preserve"> </w:t>
      </w:r>
      <w:r w:rsidR="00D504E5">
        <w:tab/>
      </w:r>
      <w:r w:rsidR="00D504E5">
        <w:fldChar w:fldCharType="begin"/>
      </w:r>
      <w:r w:rsidR="00D504E5">
        <w:instrText xml:space="preserve"> MACROBUTTON MTPlaceRef \* MERGEFORMAT </w:instrText>
      </w:r>
      <w:r w:rsidR="00D504E5">
        <w:fldChar w:fldCharType="begin"/>
      </w:r>
      <w:r w:rsidR="00D504E5">
        <w:instrText xml:space="preserve"> SEQ MTEqn \h \* MERGEFORMAT </w:instrText>
      </w:r>
      <w:r w:rsidR="00D504E5">
        <w:fldChar w:fldCharType="end"/>
      </w:r>
      <w:r w:rsidR="00D504E5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D504E5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48</w:instrText>
      </w:r>
      <w:r w:rsidR="00473EE6">
        <w:rPr>
          <w:noProof/>
        </w:rPr>
        <w:fldChar w:fldCharType="end"/>
      </w:r>
      <w:r w:rsidR="00D504E5">
        <w:instrText>)</w:instrText>
      </w:r>
      <w:r w:rsidR="00D504E5">
        <w:fldChar w:fldCharType="end"/>
      </w:r>
    </w:p>
    <w:p w14:paraId="5C1A1F18" w14:textId="77777777" w:rsidR="00D504E5" w:rsidRDefault="00D504E5" w:rsidP="00D504E5">
      <w:r>
        <w:t>Assim tem-se que:</w:t>
      </w:r>
    </w:p>
    <w:p w14:paraId="1CE86F8D" w14:textId="2DB63EE2" w:rsidR="00D504E5" w:rsidRDefault="004C5244" w:rsidP="00D504E5">
      <w:pPr>
        <w:pStyle w:val="MTDisplayEquation"/>
      </w:pPr>
      <w:r w:rsidRPr="00D504E5">
        <w:rPr>
          <w:position w:val="-30"/>
        </w:rPr>
        <w:object w:dxaOrig="6300" w:dyaOrig="720" w14:anchorId="32BD44DA">
          <v:shape id="_x0000_i1149" type="#_x0000_t75" style="width:315pt;height:36pt" o:ole="">
            <v:imagedata r:id="rId241" o:title=""/>
          </v:shape>
          <o:OLEObject Type="Embed" ProgID="Equation.DSMT4" ShapeID="_x0000_i1149" DrawAspect="Content" ObjectID="_1654353997" r:id="rId242"/>
        </w:object>
      </w:r>
      <w:r w:rsidR="00D504E5">
        <w:t xml:space="preserve"> </w:t>
      </w:r>
      <w:r w:rsidR="00D504E5">
        <w:tab/>
      </w:r>
      <w:r w:rsidR="00D504E5">
        <w:fldChar w:fldCharType="begin"/>
      </w:r>
      <w:r w:rsidR="00D504E5">
        <w:instrText xml:space="preserve"> MACROBUTTON MTPlaceRef \* MERGEFORMAT </w:instrText>
      </w:r>
      <w:r w:rsidR="00D504E5">
        <w:fldChar w:fldCharType="begin"/>
      </w:r>
      <w:r w:rsidR="00D504E5">
        <w:instrText xml:space="preserve"> SEQ MTEqn \h \* MERGEFORMAT </w:instrText>
      </w:r>
      <w:r w:rsidR="00D504E5">
        <w:fldChar w:fldCharType="end"/>
      </w:r>
      <w:r w:rsidR="00D504E5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D504E5">
        <w:instrText>.</w:instrText>
      </w:r>
      <w:r w:rsidR="00473EE6">
        <w:fldChar w:fldCharType="begin"/>
      </w:r>
      <w:r w:rsidR="00473EE6">
        <w:instrText xml:space="preserve"> SE</w:instrText>
      </w:r>
      <w:r w:rsidR="00473EE6">
        <w:instrText xml:space="preserve">Q MTEqn \c \* Arabic \* MERGEFORMAT </w:instrText>
      </w:r>
      <w:r w:rsidR="00473EE6">
        <w:fldChar w:fldCharType="separate"/>
      </w:r>
      <w:r w:rsidR="00140560">
        <w:rPr>
          <w:noProof/>
        </w:rPr>
        <w:instrText>49</w:instrText>
      </w:r>
      <w:r w:rsidR="00473EE6">
        <w:rPr>
          <w:noProof/>
        </w:rPr>
        <w:fldChar w:fldCharType="end"/>
      </w:r>
      <w:r w:rsidR="00D504E5">
        <w:instrText>)</w:instrText>
      </w:r>
      <w:r w:rsidR="00D504E5">
        <w:fldChar w:fldCharType="end"/>
      </w:r>
    </w:p>
    <w:p w14:paraId="2A87DEB0" w14:textId="669D651F" w:rsidR="00207430" w:rsidRDefault="00207430" w:rsidP="00207430">
      <w:r>
        <w:t>Portanto,</w:t>
      </w:r>
    </w:p>
    <w:p w14:paraId="3F3D532B" w14:textId="24A932BB" w:rsidR="00207430" w:rsidRPr="00207430" w:rsidRDefault="003C52F7" w:rsidP="00207430">
      <w:pPr>
        <w:pStyle w:val="MTDisplayEquation"/>
      </w:pPr>
      <w:r w:rsidRPr="00207430">
        <w:rPr>
          <w:position w:val="-30"/>
        </w:rPr>
        <w:object w:dxaOrig="3340" w:dyaOrig="720" w14:anchorId="41416951">
          <v:shape id="_x0000_i1150" type="#_x0000_t75" style="width:167.35pt;height:36pt" o:ole="">
            <v:imagedata r:id="rId243" o:title=""/>
          </v:shape>
          <o:OLEObject Type="Embed" ProgID="Equation.DSMT4" ShapeID="_x0000_i1150" DrawAspect="Content" ObjectID="_1654353998" r:id="rId244"/>
        </w:object>
      </w:r>
      <w:r w:rsidR="00207430">
        <w:tab/>
        <w:t xml:space="preserve"> </w:t>
      </w:r>
      <w:r w:rsidR="00207430">
        <w:tab/>
      </w:r>
      <w:r w:rsidR="00207430">
        <w:fldChar w:fldCharType="begin"/>
      </w:r>
      <w:r w:rsidR="00207430">
        <w:instrText xml:space="preserve"> MACROBUTTON MTPlaceRef \* MERGEFORMAT </w:instrText>
      </w:r>
      <w:r w:rsidR="00207430">
        <w:fldChar w:fldCharType="begin"/>
      </w:r>
      <w:r w:rsidR="00207430">
        <w:instrText xml:space="preserve"> SEQ MTEqn \h \* MERGEFORMAT </w:instrText>
      </w:r>
      <w:r w:rsidR="00207430">
        <w:fldChar w:fldCharType="end"/>
      </w:r>
      <w:r w:rsidR="00207430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207430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0</w:instrText>
      </w:r>
      <w:r w:rsidR="00473EE6">
        <w:rPr>
          <w:noProof/>
        </w:rPr>
        <w:fldChar w:fldCharType="end"/>
      </w:r>
      <w:r w:rsidR="00207430">
        <w:instrText>)</w:instrText>
      </w:r>
      <w:r w:rsidR="00207430">
        <w:fldChar w:fldCharType="end"/>
      </w:r>
    </w:p>
    <w:p w14:paraId="7AD33280" w14:textId="77777777" w:rsidR="00D504E5" w:rsidRDefault="00D504E5" w:rsidP="00D504E5">
      <w:r>
        <w:t>Considerando as integrações analíticas,</w:t>
      </w:r>
    </w:p>
    <w:p w14:paraId="57025A56" w14:textId="58985389" w:rsidR="00D504E5" w:rsidRPr="00D504E5" w:rsidRDefault="004C5244" w:rsidP="00D504E5">
      <w:pPr>
        <w:pStyle w:val="MTDisplayEquation"/>
      </w:pPr>
      <w:r w:rsidRPr="00D504E5">
        <w:rPr>
          <w:position w:val="-68"/>
        </w:rPr>
        <w:object w:dxaOrig="4120" w:dyaOrig="1480" w14:anchorId="0705BB8C">
          <v:shape id="_x0000_i1151" type="#_x0000_t75" style="width:206.2pt;height:73.85pt" o:ole="">
            <v:imagedata r:id="rId245" o:title=""/>
          </v:shape>
          <o:OLEObject Type="Embed" ProgID="Equation.DSMT4" ShapeID="_x0000_i1151" DrawAspect="Content" ObjectID="_1654353999" r:id="rId246"/>
        </w:object>
      </w:r>
      <w:r w:rsidR="00D504E5">
        <w:tab/>
        <w:t xml:space="preserve"> </w:t>
      </w:r>
      <w:r w:rsidR="00D504E5">
        <w:tab/>
      </w:r>
      <w:r w:rsidR="00D504E5">
        <w:fldChar w:fldCharType="begin"/>
      </w:r>
      <w:r w:rsidR="00D504E5">
        <w:instrText xml:space="preserve"> MACROBUTTON MTPlaceRef \* MERGEFORMAT </w:instrText>
      </w:r>
      <w:r w:rsidR="00D504E5">
        <w:fldChar w:fldCharType="begin"/>
      </w:r>
      <w:r w:rsidR="00D504E5">
        <w:instrText xml:space="preserve"> SEQ MTEqn \h \* MERGEFORMAT </w:instrText>
      </w:r>
      <w:r w:rsidR="00D504E5">
        <w:fldChar w:fldCharType="end"/>
      </w:r>
      <w:r w:rsidR="00D504E5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D504E5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1</w:instrText>
      </w:r>
      <w:r w:rsidR="00473EE6">
        <w:rPr>
          <w:noProof/>
        </w:rPr>
        <w:fldChar w:fldCharType="end"/>
      </w:r>
      <w:r w:rsidR="00D504E5">
        <w:instrText>)</w:instrText>
      </w:r>
      <w:r w:rsidR="00D504E5">
        <w:fldChar w:fldCharType="end"/>
      </w:r>
    </w:p>
    <w:p w14:paraId="0D09A251" w14:textId="1C32C774" w:rsidR="00D504E5" w:rsidRDefault="00D504E5" w:rsidP="00D504E5">
      <w:r>
        <w:lastRenderedPageBreak/>
        <w:t xml:space="preserve"> Os coeficientes </w:t>
      </w:r>
      <w:r w:rsidR="00207430" w:rsidRPr="00207430">
        <w:rPr>
          <w:position w:val="-14"/>
        </w:rPr>
        <w:object w:dxaOrig="360" w:dyaOrig="400" w14:anchorId="7A8D42E7">
          <v:shape id="_x0000_i1152" type="#_x0000_t75" style="width:18.25pt;height:20.1pt" o:ole="">
            <v:imagedata r:id="rId247" o:title=""/>
          </v:shape>
          <o:OLEObject Type="Embed" ProgID="Equation.DSMT4" ShapeID="_x0000_i1152" DrawAspect="Content" ObjectID="_1654354000" r:id="rId248"/>
        </w:object>
      </w:r>
      <w:r>
        <w:rPr>
          <w:iCs/>
        </w:rPr>
        <w:t>ficam</w:t>
      </w:r>
      <w:r w:rsidR="00207430">
        <w:rPr>
          <w:iCs/>
        </w:rPr>
        <w:t xml:space="preserve"> definidos como,</w:t>
      </w:r>
    </w:p>
    <w:p w14:paraId="0839B26E" w14:textId="13BE27D6" w:rsidR="00D504E5" w:rsidRPr="00D504E5" w:rsidRDefault="003C52F7" w:rsidP="00D504E5">
      <w:r w:rsidRPr="003C52F7">
        <w:rPr>
          <w:position w:val="-122"/>
        </w:rPr>
        <w:object w:dxaOrig="2740" w:dyaOrig="2560" w14:anchorId="56476C11">
          <v:shape id="_x0000_i1153" type="#_x0000_t75" style="width:136.45pt;height:128.5pt" o:ole="">
            <v:imagedata r:id="rId249" o:title=""/>
          </v:shape>
          <o:OLEObject Type="Embed" ProgID="Equation.DSMT4" ShapeID="_x0000_i1153" DrawAspect="Content" ObjectID="_1654354001" r:id="rId250"/>
        </w:object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tab/>
      </w:r>
      <w:r w:rsidR="00207430">
        <w:fldChar w:fldCharType="begin"/>
      </w:r>
      <w:r w:rsidR="00207430">
        <w:instrText xml:space="preserve"> MACROBUTTON MTPlaceRef \* MERGEFORMAT </w:instrText>
      </w:r>
      <w:r w:rsidR="00207430">
        <w:fldChar w:fldCharType="begin"/>
      </w:r>
      <w:r w:rsidR="00207430">
        <w:instrText xml:space="preserve"> SEQ MTEqn \h \* MERGEFORMAT </w:instrText>
      </w:r>
      <w:r w:rsidR="00207430">
        <w:fldChar w:fldCharType="end"/>
      </w:r>
      <w:r w:rsidR="00207430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207430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2</w:instrText>
      </w:r>
      <w:r w:rsidR="00473EE6">
        <w:rPr>
          <w:noProof/>
        </w:rPr>
        <w:fldChar w:fldCharType="end"/>
      </w:r>
      <w:r w:rsidR="00207430">
        <w:instrText>)</w:instrText>
      </w:r>
      <w:r w:rsidR="00207430">
        <w:fldChar w:fldCharType="end"/>
      </w:r>
    </w:p>
    <w:p w14:paraId="1708D532" w14:textId="256C5065" w:rsidR="00BA37E5" w:rsidRDefault="00BA37E5" w:rsidP="00BA37E5">
      <w:pPr>
        <w:rPr>
          <w:iCs/>
        </w:rPr>
      </w:pPr>
      <w:r>
        <w:t xml:space="preserve">Os coeficientes </w:t>
      </w:r>
      <w:r>
        <w:rPr>
          <w:iCs/>
        </w:rPr>
        <w:fldChar w:fldCharType="begin"/>
      </w:r>
      <w:r>
        <w:rPr>
          <w:iCs/>
        </w:rPr>
        <w:instrText xml:space="preserve"> GOTOBUTTON ZEqnNum69046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90469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1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ficam,</w:t>
      </w:r>
    </w:p>
    <w:p w14:paraId="5A0209DB" w14:textId="4B74A039" w:rsidR="00BA37E5" w:rsidRDefault="004C5244" w:rsidP="00BA37E5">
      <w:pPr>
        <w:pStyle w:val="MTDisplayEquation"/>
      </w:pPr>
      <w:r w:rsidRPr="00BA37E5">
        <w:rPr>
          <w:position w:val="-30"/>
        </w:rPr>
        <w:object w:dxaOrig="3340" w:dyaOrig="720" w14:anchorId="528C1CB1">
          <v:shape id="_x0000_i1154" type="#_x0000_t75" style="width:167.35pt;height:36pt" o:ole="">
            <v:imagedata r:id="rId251" o:title=""/>
          </v:shape>
          <o:OLEObject Type="Embed" ProgID="Equation.DSMT4" ShapeID="_x0000_i1154" DrawAspect="Content" ObjectID="_1654354002" r:id="rId252"/>
        </w:object>
      </w:r>
      <w:r>
        <w:tab/>
      </w:r>
      <w:r w:rsidR="00BA37E5">
        <w:t xml:space="preserve"> </w:t>
      </w:r>
      <w:r w:rsidR="00BA37E5">
        <w:tab/>
      </w:r>
      <w:r w:rsidR="00BA37E5">
        <w:fldChar w:fldCharType="begin"/>
      </w:r>
      <w:r w:rsidR="00BA37E5">
        <w:instrText xml:space="preserve"> MACROBUTTON MTPlaceRef \* MERGEFORMAT </w:instrText>
      </w:r>
      <w:r w:rsidR="00BA37E5">
        <w:fldChar w:fldCharType="begin"/>
      </w:r>
      <w:r w:rsidR="00BA37E5">
        <w:instrText xml:space="preserve"> SEQ MTEqn \h \* MERGEFORMAT </w:instrText>
      </w:r>
      <w:r w:rsidR="00BA37E5">
        <w:fldChar w:fldCharType="end"/>
      </w:r>
      <w:r w:rsidR="00BA37E5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BA37E5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3</w:instrText>
      </w:r>
      <w:r w:rsidR="00473EE6">
        <w:rPr>
          <w:noProof/>
        </w:rPr>
        <w:fldChar w:fldCharType="end"/>
      </w:r>
      <w:r w:rsidR="00BA37E5">
        <w:instrText>)</w:instrText>
      </w:r>
      <w:r w:rsidR="00BA37E5">
        <w:fldChar w:fldCharType="end"/>
      </w:r>
    </w:p>
    <w:p w14:paraId="1858401C" w14:textId="3E70FC99" w:rsidR="004C5244" w:rsidRDefault="004C5244" w:rsidP="004C5244">
      <w:r>
        <w:t xml:space="preserve">Pode-se escrever os coeficientes </w:t>
      </w:r>
      <w:r w:rsidRPr="00EF7FE3">
        <w:rPr>
          <w:position w:val="-14"/>
        </w:rPr>
        <w:object w:dxaOrig="340" w:dyaOrig="400" w14:anchorId="0704C3D4">
          <v:shape id="_x0000_i1155" type="#_x0000_t75" style="width:16.35pt;height:20.1pt" o:ole="">
            <v:imagedata r:id="rId253" o:title=""/>
          </v:shape>
          <o:OLEObject Type="Embed" ProgID="Equation.DSMT4" ShapeID="_x0000_i1155" DrawAspect="Content" ObjectID="_1654354003" r:id="rId254"/>
        </w:object>
      </w:r>
      <w:r>
        <w:t>como,</w:t>
      </w:r>
    </w:p>
    <w:p w14:paraId="0CA04173" w14:textId="60D89CBF" w:rsidR="004C5244" w:rsidRDefault="004C5244" w:rsidP="004C5244">
      <w:r w:rsidRPr="00EF7FE3">
        <w:rPr>
          <w:position w:val="-58"/>
        </w:rPr>
        <w:object w:dxaOrig="1620" w:dyaOrig="1280" w14:anchorId="5CD95329">
          <v:shape id="_x0000_i1156" type="#_x0000_t75" style="width:80.9pt;height:63.6pt" o:ole="">
            <v:imagedata r:id="rId255" o:title=""/>
          </v:shape>
          <o:OLEObject Type="Embed" ProgID="Equation.DSMT4" ShapeID="_x0000_i1156" DrawAspect="Content" ObjectID="_1654354004" r:id="rId25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4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38548B58" w14:textId="0C6BE61F" w:rsidR="004C5244" w:rsidRDefault="004C5244" w:rsidP="004C5244">
      <w:r>
        <w:t xml:space="preserve">O valor </w:t>
      </w:r>
      <w:r w:rsidRPr="004C5244">
        <w:rPr>
          <w:position w:val="-6"/>
        </w:rPr>
        <w:object w:dxaOrig="260" w:dyaOrig="279" w14:anchorId="3EE2A034">
          <v:shape id="_x0000_i1157" type="#_x0000_t75" style="width:12.6pt;height:14.5pt" o:ole="">
            <v:imagedata r:id="rId257" o:title=""/>
          </v:shape>
          <o:OLEObject Type="Embed" ProgID="Equation.DSMT4" ShapeID="_x0000_i1157" DrawAspect="Content" ObjectID="_1654354005" r:id="rId258"/>
        </w:object>
      </w:r>
      <w:r>
        <w:t xml:space="preserve"> é dado por,</w:t>
      </w:r>
    </w:p>
    <w:p w14:paraId="2267EA09" w14:textId="774E24CF" w:rsidR="004C5244" w:rsidRDefault="004C5244" w:rsidP="004C5244">
      <w:pPr>
        <w:pStyle w:val="MTDisplayEquation"/>
      </w:pPr>
      <w:r w:rsidRPr="004C5244">
        <w:rPr>
          <w:position w:val="-24"/>
        </w:rPr>
        <w:object w:dxaOrig="6039" w:dyaOrig="620" w14:anchorId="7151A1A0">
          <v:shape id="_x0000_i1158" type="#_x0000_t75" style="width:301.95pt;height:31.8pt" o:ole="">
            <v:imagedata r:id="rId259" o:title=""/>
          </v:shape>
          <o:OLEObject Type="Embed" ProgID="Equation.DSMT4" ShapeID="_x0000_i1158" DrawAspect="Content" ObjectID="_1654354006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5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1854289D" w14:textId="0DB98C7A" w:rsidR="004C5244" w:rsidRDefault="004C5244" w:rsidP="004C5244">
      <w:pPr>
        <w:rPr>
          <w:iCs/>
        </w:rPr>
      </w:pPr>
      <w:r>
        <w:t xml:space="preserve">Os coeficientes </w:t>
      </w:r>
      <w:r>
        <w:rPr>
          <w:iCs/>
        </w:rPr>
        <w:fldChar w:fldCharType="begin"/>
      </w:r>
      <w:r>
        <w:rPr>
          <w:iCs/>
        </w:rPr>
        <w:instrText xml:space="preserve"> GOTOBUTTON ZEqnNum59049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90495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1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ficam,</w:t>
      </w:r>
    </w:p>
    <w:p w14:paraId="67B44430" w14:textId="7AF1F21E" w:rsidR="004C5244" w:rsidRDefault="003C52F7" w:rsidP="004C5244">
      <w:pPr>
        <w:pStyle w:val="MTDisplayEquation"/>
      </w:pPr>
      <w:r w:rsidRPr="004C5244">
        <w:rPr>
          <w:position w:val="-30"/>
        </w:rPr>
        <w:object w:dxaOrig="6200" w:dyaOrig="720" w14:anchorId="2700CB37">
          <v:shape id="_x0000_i1159" type="#_x0000_t75" style="width:310pt;height:36pt" o:ole="">
            <v:imagedata r:id="rId261" o:title=""/>
          </v:shape>
          <o:OLEObject Type="Embed" ProgID="Equation.DSMT4" ShapeID="_x0000_i1159" DrawAspect="Content" ObjectID="_1654354007" r:id="rId262"/>
        </w:object>
      </w:r>
      <w:r w:rsidR="004C5244">
        <w:t xml:space="preserve"> </w:t>
      </w:r>
      <w:r w:rsidR="004C5244">
        <w:tab/>
      </w:r>
      <w:r w:rsidR="004C5244">
        <w:fldChar w:fldCharType="begin"/>
      </w:r>
      <w:r w:rsidR="004C5244">
        <w:instrText xml:space="preserve"> MACROBUTTON MTPlaceRef \* MERGEFORMAT </w:instrText>
      </w:r>
      <w:r w:rsidR="004C5244">
        <w:fldChar w:fldCharType="begin"/>
      </w:r>
      <w:r w:rsidR="004C5244">
        <w:instrText xml:space="preserve"> SEQ MTEqn \h \* MERGEFORMAT </w:instrText>
      </w:r>
      <w:r w:rsidR="004C5244">
        <w:fldChar w:fldCharType="end"/>
      </w:r>
      <w:r w:rsidR="004C5244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4C5244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6</w:instrText>
      </w:r>
      <w:r w:rsidR="00473EE6">
        <w:rPr>
          <w:noProof/>
        </w:rPr>
        <w:fldChar w:fldCharType="end"/>
      </w:r>
      <w:r w:rsidR="004C5244">
        <w:instrText>)</w:instrText>
      </w:r>
      <w:r w:rsidR="004C5244">
        <w:fldChar w:fldCharType="end"/>
      </w:r>
    </w:p>
    <w:p w14:paraId="5029F0A2" w14:textId="355BB9EC" w:rsidR="004C5244" w:rsidRDefault="004C5244" w:rsidP="004C5244">
      <w:r>
        <w:t>Pode-se escrever os coeficientes</w:t>
      </w:r>
      <w:r w:rsidRPr="00EF7FE3">
        <w:rPr>
          <w:position w:val="-14"/>
        </w:rPr>
        <w:object w:dxaOrig="360" w:dyaOrig="400" w14:anchorId="32DB96B3">
          <v:shape id="_x0000_i1160" type="#_x0000_t75" style="width:18.25pt;height:20.1pt" o:ole="">
            <v:imagedata r:id="rId263" o:title=""/>
          </v:shape>
          <o:OLEObject Type="Embed" ProgID="Equation.DSMT4" ShapeID="_x0000_i1160" DrawAspect="Content" ObjectID="_1654354008" r:id="rId264"/>
        </w:object>
      </w:r>
      <w:r>
        <w:t>como,</w:t>
      </w:r>
    </w:p>
    <w:p w14:paraId="740157BB" w14:textId="303015AD" w:rsidR="004C5244" w:rsidRDefault="003C52F7" w:rsidP="004C5244">
      <w:r w:rsidRPr="003C52F7">
        <w:rPr>
          <w:position w:val="-60"/>
        </w:rPr>
        <w:object w:dxaOrig="1800" w:dyaOrig="1320" w14:anchorId="2D311CC8">
          <v:shape id="_x0000_i1161" type="#_x0000_t75" style="width:90.25pt;height:65.85pt" o:ole="">
            <v:imagedata r:id="rId265" o:title=""/>
          </v:shape>
          <o:OLEObject Type="Embed" ProgID="Equation.DSMT4" ShapeID="_x0000_i1161" DrawAspect="Content" ObjectID="_1654354009" r:id="rId266"/>
        </w:object>
      </w:r>
      <w:r w:rsidR="004C5244">
        <w:t xml:space="preserve"> </w:t>
      </w:r>
      <w:r w:rsidR="004C5244">
        <w:tab/>
      </w:r>
      <w:r w:rsidR="004C5244">
        <w:tab/>
      </w:r>
      <w:r w:rsidR="004C5244">
        <w:tab/>
      </w:r>
      <w:r w:rsidR="004C5244">
        <w:tab/>
      </w:r>
      <w:r w:rsidR="004C5244">
        <w:tab/>
      </w:r>
      <w:r w:rsidR="004C5244">
        <w:tab/>
      </w:r>
      <w:r w:rsidR="004C5244">
        <w:tab/>
      </w:r>
      <w:r w:rsidR="004C5244">
        <w:tab/>
      </w:r>
      <w:r w:rsidR="004C5244">
        <w:tab/>
      </w:r>
      <w:r w:rsidR="004C5244">
        <w:fldChar w:fldCharType="begin"/>
      </w:r>
      <w:r w:rsidR="004C5244">
        <w:instrText xml:space="preserve"> MACROBUTTON MTPlaceRef \* MERGEFORMAT </w:instrText>
      </w:r>
      <w:r w:rsidR="004C5244">
        <w:fldChar w:fldCharType="begin"/>
      </w:r>
      <w:r w:rsidR="004C5244">
        <w:instrText xml:space="preserve"> SEQ MTEqn \h \* MERGEFORMAT </w:instrText>
      </w:r>
      <w:r w:rsidR="004C5244">
        <w:fldChar w:fldCharType="end"/>
      </w:r>
      <w:r w:rsidR="004C5244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4C5244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7</w:instrText>
      </w:r>
      <w:r w:rsidR="00473EE6">
        <w:rPr>
          <w:noProof/>
        </w:rPr>
        <w:fldChar w:fldCharType="end"/>
      </w:r>
      <w:r w:rsidR="004C5244">
        <w:instrText>)</w:instrText>
      </w:r>
      <w:r w:rsidR="004C5244">
        <w:fldChar w:fldCharType="end"/>
      </w:r>
    </w:p>
    <w:p w14:paraId="7D5162A3" w14:textId="67FB29EA" w:rsidR="00A07CE5" w:rsidRDefault="00A07CE5" w:rsidP="00A07CE5">
      <w:pPr>
        <w:rPr>
          <w:iCs/>
        </w:rPr>
      </w:pPr>
      <w:r>
        <w:t xml:space="preserve">Os coeficientes </w:t>
      </w:r>
      <w:r>
        <w:rPr>
          <w:iCs/>
        </w:rPr>
        <w:fldChar w:fldCharType="begin"/>
      </w:r>
      <w:r>
        <w:rPr>
          <w:iCs/>
        </w:rPr>
        <w:instrText xml:space="preserve"> GOTOBUTTON ZEqnNum242691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242691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2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ficam,</w:t>
      </w:r>
    </w:p>
    <w:p w14:paraId="15EE7868" w14:textId="7835B269" w:rsidR="00A07CE5" w:rsidRDefault="00C27CB4" w:rsidP="00A07CE5">
      <w:pPr>
        <w:pStyle w:val="MTDisplayEquation"/>
      </w:pPr>
      <w:r w:rsidRPr="00A07CE5">
        <w:rPr>
          <w:position w:val="-34"/>
        </w:rPr>
        <w:object w:dxaOrig="5500" w:dyaOrig="760" w14:anchorId="32C4AEB9">
          <v:shape id="_x0000_i1162" type="#_x0000_t75" style="width:275.25pt;height:38.35pt" o:ole="">
            <v:imagedata r:id="rId267" o:title=""/>
          </v:shape>
          <o:OLEObject Type="Embed" ProgID="Equation.DSMT4" ShapeID="_x0000_i1162" DrawAspect="Content" ObjectID="_1654354010" r:id="rId268"/>
        </w:object>
      </w:r>
      <w:r w:rsidR="00A07CE5">
        <w:t xml:space="preserve"> </w:t>
      </w:r>
      <w:r w:rsidR="00A07CE5">
        <w:tab/>
      </w:r>
      <w:r w:rsidR="00A07CE5">
        <w:fldChar w:fldCharType="begin"/>
      </w:r>
      <w:r w:rsidR="00A07CE5">
        <w:instrText xml:space="preserve"> MACROBUTTON MTPlaceRef \* MERGEFORMAT </w:instrText>
      </w:r>
      <w:r w:rsidR="00A07CE5">
        <w:fldChar w:fldCharType="begin"/>
      </w:r>
      <w:r w:rsidR="00A07CE5">
        <w:instrText xml:space="preserve"> SEQ MTEqn \h \* MERGEFORMAT </w:instrText>
      </w:r>
      <w:r w:rsidR="00A07CE5">
        <w:fldChar w:fldCharType="end"/>
      </w:r>
      <w:r w:rsidR="00A07CE5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A07CE5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8</w:instrText>
      </w:r>
      <w:r w:rsidR="00473EE6">
        <w:rPr>
          <w:noProof/>
        </w:rPr>
        <w:fldChar w:fldCharType="end"/>
      </w:r>
      <w:r w:rsidR="00A07CE5">
        <w:instrText>)</w:instrText>
      </w:r>
      <w:r w:rsidR="00A07CE5">
        <w:fldChar w:fldCharType="end"/>
      </w:r>
    </w:p>
    <w:p w14:paraId="6EEC0CAB" w14:textId="795F98D2" w:rsidR="00A07CE5" w:rsidRDefault="00A07CE5" w:rsidP="00A07CE5">
      <w:r>
        <w:t xml:space="preserve">Pode-se escrever os coeficientes </w:t>
      </w:r>
      <w:r w:rsidRPr="00EF7FE3">
        <w:rPr>
          <w:position w:val="-14"/>
        </w:rPr>
        <w:object w:dxaOrig="380" w:dyaOrig="400" w14:anchorId="21BF9100">
          <v:shape id="_x0000_i1163" type="#_x0000_t75" style="width:19.15pt;height:20.1pt" o:ole="">
            <v:imagedata r:id="rId269" o:title=""/>
          </v:shape>
          <o:OLEObject Type="Embed" ProgID="Equation.DSMT4" ShapeID="_x0000_i1163" DrawAspect="Content" ObjectID="_1654354011" r:id="rId270"/>
        </w:object>
      </w:r>
      <w:r>
        <w:t>finalmente como,</w:t>
      </w:r>
    </w:p>
    <w:p w14:paraId="420A572F" w14:textId="2BD96B96" w:rsidR="00A07CE5" w:rsidRDefault="00A07CE5" w:rsidP="00A07CE5">
      <w:r w:rsidRPr="00A07CE5">
        <w:rPr>
          <w:position w:val="-122"/>
        </w:rPr>
        <w:object w:dxaOrig="1939" w:dyaOrig="2560" w14:anchorId="4D2A6831">
          <v:shape id="_x0000_i1164" type="#_x0000_t75" style="width:96.75pt;height:128.5pt" o:ole="">
            <v:imagedata r:id="rId271" o:title=""/>
          </v:shape>
          <o:OLEObject Type="Embed" ProgID="Equation.DSMT4" ShapeID="_x0000_i1164" DrawAspect="Content" ObjectID="_1654354012" r:id="rId27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59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2B1ACE1E" w14:textId="40EAB2A5" w:rsidR="00A07CE5" w:rsidRDefault="00A07CE5" w:rsidP="00A07CE5">
      <w:pPr>
        <w:rPr>
          <w:iCs/>
        </w:rPr>
      </w:pPr>
      <w:r>
        <w:t xml:space="preserve">Os coeficientes </w:t>
      </w:r>
      <w:r>
        <w:rPr>
          <w:iCs/>
        </w:rPr>
        <w:fldChar w:fldCharType="begin"/>
      </w:r>
      <w:r>
        <w:rPr>
          <w:iCs/>
        </w:rPr>
        <w:instrText xml:space="preserve"> GOTOBUTTON ZEqnNum435691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35691 \* Charformat \! \* MERGEFORMAT </w:instrText>
      </w:r>
      <w:r>
        <w:rPr>
          <w:iCs/>
        </w:rPr>
        <w:fldChar w:fldCharType="separate"/>
      </w:r>
      <w:r w:rsidR="00140560" w:rsidRPr="00140560">
        <w:rPr>
          <w:iCs/>
        </w:rPr>
        <w:instrText>(1.2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ficam,</w:t>
      </w:r>
    </w:p>
    <w:p w14:paraId="3E62199C" w14:textId="30FD8F42" w:rsidR="00A07CE5" w:rsidRDefault="00A07CE5" w:rsidP="00A07CE5">
      <w:pPr>
        <w:pStyle w:val="MTDisplayEquation"/>
      </w:pPr>
      <w:r w:rsidRPr="00A07CE5">
        <w:rPr>
          <w:position w:val="-34"/>
        </w:rPr>
        <w:object w:dxaOrig="5160" w:dyaOrig="760" w14:anchorId="4C7F5092">
          <v:shape id="_x0000_i1165" type="#_x0000_t75" style="width:258pt;height:38.35pt" o:ole="">
            <v:imagedata r:id="rId273" o:title=""/>
          </v:shape>
          <o:OLEObject Type="Embed" ProgID="Equation.DSMT4" ShapeID="_x0000_i1165" DrawAspect="Content" ObjectID="_1654354013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60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3388154B" w14:textId="6E4AEFF5" w:rsidR="00C27CB4" w:rsidRDefault="00C27CB4" w:rsidP="00C27CB4">
      <w:r>
        <w:t>A integral é dada por,</w:t>
      </w:r>
    </w:p>
    <w:p w14:paraId="4BE47BAB" w14:textId="18A91824" w:rsidR="00C27CB4" w:rsidRPr="00C27CB4" w:rsidRDefault="00C27CB4" w:rsidP="00C27CB4">
      <w:pPr>
        <w:pStyle w:val="MTDisplayEquation"/>
      </w:pPr>
      <w:r w:rsidRPr="00C27CB4">
        <w:rPr>
          <w:position w:val="-30"/>
        </w:rPr>
        <w:object w:dxaOrig="6840" w:dyaOrig="720" w14:anchorId="4DFAA2DC">
          <v:shape id="_x0000_i1166" type="#_x0000_t75" style="width:342.35pt;height:36pt" o:ole="">
            <v:imagedata r:id="rId275" o:title=""/>
          </v:shape>
          <o:OLEObject Type="Embed" ProgID="Equation.DSMT4" ShapeID="_x0000_i1166" DrawAspect="Content" ObjectID="_1654354014" r:id="rId2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61</w:instrText>
      </w:r>
      <w:r w:rsidR="00473EE6">
        <w:rPr>
          <w:noProof/>
        </w:rPr>
        <w:fldChar w:fldCharType="end"/>
      </w:r>
      <w:r>
        <w:instrText>)</w:instrText>
      </w:r>
      <w:r>
        <w:fldChar w:fldCharType="end"/>
      </w:r>
    </w:p>
    <w:p w14:paraId="547D3ECD" w14:textId="702752F5" w:rsidR="00A07CE5" w:rsidRDefault="00A07CE5" w:rsidP="00A07CE5">
      <w:r>
        <w:t xml:space="preserve">Pode-se escrever os coeficientes </w:t>
      </w:r>
      <w:r w:rsidR="00C27CB4" w:rsidRPr="00EF7FE3">
        <w:rPr>
          <w:position w:val="-14"/>
        </w:rPr>
        <w:object w:dxaOrig="340" w:dyaOrig="400" w14:anchorId="4B42D0A6">
          <v:shape id="_x0000_i1167" type="#_x0000_t75" style="width:17.3pt;height:20.1pt" o:ole="">
            <v:imagedata r:id="rId277" o:title=""/>
          </v:shape>
          <o:OLEObject Type="Embed" ProgID="Equation.DSMT4" ShapeID="_x0000_i1167" DrawAspect="Content" ObjectID="_1654354015" r:id="rId278"/>
        </w:object>
      </w:r>
      <w:r>
        <w:t>finalmente como,</w:t>
      </w:r>
    </w:p>
    <w:p w14:paraId="63DF2319" w14:textId="52E36F34" w:rsidR="00A07CE5" w:rsidRDefault="00C27CB4" w:rsidP="00A07CE5">
      <w:r w:rsidRPr="00A07CE5">
        <w:rPr>
          <w:position w:val="-122"/>
        </w:rPr>
        <w:object w:dxaOrig="2620" w:dyaOrig="2560" w14:anchorId="5D4B4173">
          <v:shape id="_x0000_i1168" type="#_x0000_t75" style="width:130.5pt;height:128.5pt" o:ole="">
            <v:imagedata r:id="rId279" o:title=""/>
          </v:shape>
          <o:OLEObject Type="Embed" ProgID="Equation.DSMT4" ShapeID="_x0000_i1168" DrawAspect="Content" ObjectID="_1654354016" r:id="rId280"/>
        </w:object>
      </w:r>
      <w:r w:rsidR="00A07CE5">
        <w:tab/>
      </w:r>
      <w:r w:rsidR="00A07CE5">
        <w:tab/>
      </w:r>
      <w:r w:rsidR="00A07CE5">
        <w:tab/>
      </w:r>
      <w:r w:rsidR="00A07CE5">
        <w:tab/>
      </w:r>
      <w:r w:rsidR="00A07CE5">
        <w:tab/>
      </w:r>
      <w:r w:rsidR="00A07CE5">
        <w:tab/>
      </w:r>
      <w:r w:rsidR="00A07CE5">
        <w:tab/>
      </w:r>
      <w:r w:rsidR="00A07CE5">
        <w:tab/>
      </w:r>
      <w:r w:rsidR="00A07CE5">
        <w:fldChar w:fldCharType="begin"/>
      </w:r>
      <w:r w:rsidR="00A07CE5">
        <w:instrText xml:space="preserve"> MACROBUTTON MTPlaceRef \* MERGEFORMAT </w:instrText>
      </w:r>
      <w:r w:rsidR="00A07CE5">
        <w:fldChar w:fldCharType="begin"/>
      </w:r>
      <w:r w:rsidR="00A07CE5">
        <w:instrText xml:space="preserve"> SEQ MTEqn \h \* MERGEFORMAT </w:instrText>
      </w:r>
      <w:r w:rsidR="00A07CE5">
        <w:fldChar w:fldCharType="end"/>
      </w:r>
      <w:r w:rsidR="00A07CE5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A07CE5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62</w:instrText>
      </w:r>
      <w:r w:rsidR="00473EE6">
        <w:rPr>
          <w:noProof/>
        </w:rPr>
        <w:fldChar w:fldCharType="end"/>
      </w:r>
      <w:r w:rsidR="00A07CE5">
        <w:instrText>)</w:instrText>
      </w:r>
      <w:r w:rsidR="00A07CE5">
        <w:fldChar w:fldCharType="end"/>
      </w:r>
    </w:p>
    <w:p w14:paraId="14569CDB" w14:textId="0A6602EA" w:rsidR="00A07CE5" w:rsidRDefault="00A07CE5" w:rsidP="00A07CE5"/>
    <w:p w14:paraId="068A8BC0" w14:textId="01AA07EA" w:rsidR="0009556D" w:rsidRDefault="0009556D" w:rsidP="00A07CE5"/>
    <w:p w14:paraId="72FE5E3E" w14:textId="2372603F" w:rsidR="0009556D" w:rsidRDefault="0009556D" w:rsidP="00A07CE5"/>
    <w:p w14:paraId="75E3094E" w14:textId="21E8ECEC" w:rsidR="0009556D" w:rsidRDefault="0009556D" w:rsidP="00A07CE5"/>
    <w:p w14:paraId="7FD5EFAC" w14:textId="4D58A6CC" w:rsidR="0009556D" w:rsidRDefault="0009556D" w:rsidP="00A07CE5"/>
    <w:p w14:paraId="5D03D020" w14:textId="77777777" w:rsidR="0009556D" w:rsidRDefault="0009556D" w:rsidP="00A07CE5"/>
    <w:p w14:paraId="5CBAF0FC" w14:textId="0ABBDA5A" w:rsidR="0009556D" w:rsidRDefault="0009556D" w:rsidP="00A07CE5"/>
    <w:p w14:paraId="63B46A43" w14:textId="1B5D75B1" w:rsidR="0009556D" w:rsidRDefault="0009556D" w:rsidP="00A07CE5"/>
    <w:p w14:paraId="6B78C99C" w14:textId="77777777" w:rsidR="0009556D" w:rsidRDefault="0009556D" w:rsidP="00A07CE5"/>
    <w:p w14:paraId="3E5C54CA" w14:textId="1443BD3B" w:rsidR="005975C4" w:rsidRDefault="003F6A69" w:rsidP="005975C4">
      <w:pPr>
        <w:pStyle w:val="Ttulo1"/>
        <w:numPr>
          <w:ilvl w:val="0"/>
          <w:numId w:val="3"/>
        </w:numPr>
        <w:spacing w:line="360" w:lineRule="auto"/>
      </w:pPr>
      <w:r>
        <w:lastRenderedPageBreak/>
        <w:t>Verificação</w:t>
      </w:r>
      <w:r w:rsidR="005975C4">
        <w:t xml:space="preserve"> </w:t>
      </w:r>
      <w:r w:rsidR="002F65F7">
        <w:t>numéric</w:t>
      </w:r>
      <w:r>
        <w:t>a</w:t>
      </w:r>
    </w:p>
    <w:p w14:paraId="4B748669" w14:textId="3256AF6A" w:rsidR="002F65F7" w:rsidRDefault="003F6A69" w:rsidP="002F65F7">
      <w:pPr>
        <w:pStyle w:val="Ttulo1"/>
        <w:numPr>
          <w:ilvl w:val="1"/>
          <w:numId w:val="3"/>
        </w:numPr>
        <w:spacing w:line="360" w:lineRule="auto"/>
        <w:ind w:left="0" w:firstLine="0"/>
      </w:pPr>
      <w:r>
        <w:t>Caso</w:t>
      </w:r>
      <w:r w:rsidR="002F65F7">
        <w:t xml:space="preserve"> 1</w:t>
      </w:r>
    </w:p>
    <w:p w14:paraId="055E8D93" w14:textId="1B41FB50" w:rsidR="003F6A69" w:rsidRDefault="003F6A69" w:rsidP="003F6A69">
      <w:r>
        <w:t xml:space="preserve">A </w:t>
      </w:r>
      <w:r w:rsidR="00F33423">
        <w:fldChar w:fldCharType="begin"/>
      </w:r>
      <w:r w:rsidR="00F33423">
        <w:instrText xml:space="preserve"> REF _Ref42555149 \h </w:instrText>
      </w:r>
      <w:r w:rsidR="00F33423">
        <w:fldChar w:fldCharType="separate"/>
      </w:r>
      <w:r w:rsidR="00140560">
        <w:t xml:space="preserve">Figura </w:t>
      </w:r>
      <w:r w:rsidR="00140560">
        <w:rPr>
          <w:noProof/>
        </w:rPr>
        <w:t>3</w:t>
      </w:r>
      <w:r w:rsidR="00F33423">
        <w:fldChar w:fldCharType="end"/>
      </w:r>
      <w:r w:rsidR="00F33423">
        <w:t xml:space="preserve"> </w:t>
      </w:r>
      <w:r w:rsidR="0009556D">
        <w:t xml:space="preserve">apresenta do problema de transporte convectivo a ser resolvido. No lado esquerdo temos a entrada e no lado direito a saída. </w:t>
      </w:r>
      <w:r w:rsidR="00F33423">
        <w:t>A concentração nos extremos é</w:t>
      </w:r>
      <w:r w:rsidR="0009556D">
        <w:t xml:space="preserve"> dada. Para o caso onde a porosidade, velocidade e o coeficientes de difusão são constantes existem uma solução exata</w:t>
      </w:r>
      <w:r w:rsidR="007B7405">
        <w:t xml:space="preserve"> para o regime permanente</w:t>
      </w:r>
      <w:r w:rsidR="0009556D">
        <w:t xml:space="preserve">. </w:t>
      </w:r>
      <w:r w:rsidR="00F33423">
        <w:t xml:space="preserve">O problema será tratado como adimensional, por isso foi utilizada a notação </w:t>
      </w:r>
      <w:r w:rsidR="00F33423" w:rsidRPr="00F33423">
        <w:rPr>
          <w:position w:val="-10"/>
        </w:rPr>
        <w:object w:dxaOrig="499" w:dyaOrig="380" w14:anchorId="31418C64">
          <v:shape id="_x0000_i1169" type="#_x0000_t75" style="width:24.8pt;height:19.15pt" o:ole="">
            <v:imagedata r:id="rId281" o:title=""/>
          </v:shape>
          <o:OLEObject Type="Embed" ProgID="Equation.DSMT4" ShapeID="_x0000_i1169" DrawAspect="Content" ObjectID="_1654354017" r:id="rId282"/>
        </w:object>
      </w:r>
      <w:r w:rsidR="00F33423">
        <w:t xml:space="preserve">. </w:t>
      </w:r>
    </w:p>
    <w:tbl>
      <w:tblPr>
        <w:tblStyle w:val="Tabelacomgrade"/>
        <w:tblpPr w:leftFromText="141" w:rightFromText="141" w:vertAnchor="page" w:horzAnchor="margin" w:tblpY="4576"/>
        <w:tblW w:w="0" w:type="auto"/>
        <w:tblLook w:val="04A0" w:firstRow="1" w:lastRow="0" w:firstColumn="1" w:lastColumn="0" w:noHBand="0" w:noVBand="1"/>
      </w:tblPr>
      <w:tblGrid>
        <w:gridCol w:w="8494"/>
      </w:tblGrid>
      <w:tr w:rsidR="005048FE" w14:paraId="10DAA1C3" w14:textId="77777777" w:rsidTr="005048FE">
        <w:tc>
          <w:tcPr>
            <w:tcW w:w="8494" w:type="dxa"/>
          </w:tcPr>
          <w:p w14:paraId="48877D31" w14:textId="77777777" w:rsidR="005048FE" w:rsidRDefault="005048FE" w:rsidP="005048FE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5344" behindDoc="1" locked="0" layoutInCell="1" allowOverlap="1" wp14:anchorId="51C02411" wp14:editId="533476B8">
                      <wp:simplePos x="0" y="0"/>
                      <wp:positionH relativeFrom="column">
                        <wp:posOffset>819117</wp:posOffset>
                      </wp:positionH>
                      <wp:positionV relativeFrom="paragraph">
                        <wp:posOffset>83895</wp:posOffset>
                      </wp:positionV>
                      <wp:extent cx="3551555" cy="993775"/>
                      <wp:effectExtent l="0" t="0" r="0" b="0"/>
                      <wp:wrapTight wrapText="bothSides">
                        <wp:wrapPolygon edited="0">
                          <wp:start x="9848" y="0"/>
                          <wp:lineTo x="811" y="1656"/>
                          <wp:lineTo x="348" y="2070"/>
                          <wp:lineTo x="348" y="9109"/>
                          <wp:lineTo x="927" y="14078"/>
                          <wp:lineTo x="1043" y="21117"/>
                          <wp:lineTo x="3360" y="21117"/>
                          <wp:lineTo x="18769" y="20289"/>
                          <wp:lineTo x="20507" y="19461"/>
                          <wp:lineTo x="20623" y="14078"/>
                          <wp:lineTo x="21318" y="9523"/>
                          <wp:lineTo x="21434" y="2898"/>
                          <wp:lineTo x="20507" y="2484"/>
                          <wp:lineTo x="12165" y="0"/>
                          <wp:lineTo x="9848" y="0"/>
                        </wp:wrapPolygon>
                      </wp:wrapTight>
                      <wp:docPr id="56" name="Agrupar 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51555" cy="993775"/>
                                <a:chOff x="0" y="0"/>
                                <a:chExt cx="3551889" cy="994337"/>
                              </a:xfrm>
                            </wpg:grpSpPr>
                            <wpg:grpSp>
                              <wpg:cNvPr id="52" name="Agrupar 52"/>
                              <wpg:cNvGrpSpPr/>
                              <wpg:grpSpPr>
                                <a:xfrm>
                                  <a:off x="116282" y="0"/>
                                  <a:ext cx="3291840" cy="994337"/>
                                  <a:chOff x="0" y="-90658"/>
                                  <a:chExt cx="3292416" cy="995368"/>
                                </a:xfrm>
                              </wpg:grpSpPr>
                              <wpg:grpSp>
                                <wpg:cNvPr id="24" name="Agrupar 24"/>
                                <wpg:cNvGrpSpPr/>
                                <wpg:grpSpPr>
                                  <a:xfrm>
                                    <a:off x="0" y="406987"/>
                                    <a:ext cx="3292416" cy="497723"/>
                                    <a:chOff x="-137442" y="254000"/>
                                    <a:chExt cx="3293453" cy="497840"/>
                                  </a:xfrm>
                                </wpg:grpSpPr>
                                <wpg:grpSp>
                                  <wpg:cNvPr id="35" name="Agrupar 35"/>
                                  <wpg:cNvGrpSpPr/>
                                  <wpg:grpSpPr>
                                    <a:xfrm>
                                      <a:off x="-137442" y="254000"/>
                                      <a:ext cx="3099091" cy="497840"/>
                                      <a:chOff x="-34305" y="142240"/>
                                      <a:chExt cx="2254265" cy="497840"/>
                                    </a:xfrm>
                                  </wpg:grpSpPr>
                                  <wpg:grpSp>
                                    <wpg:cNvPr id="42" name="Agrupar 42"/>
                                    <wpg:cNvGrpSpPr/>
                                    <wpg:grpSpPr>
                                      <a:xfrm>
                                        <a:off x="86360" y="142240"/>
                                        <a:ext cx="2133600" cy="76200"/>
                                        <a:chOff x="0" y="-167640"/>
                                        <a:chExt cx="2133600" cy="76200"/>
                                      </a:xfrm>
                                    </wpg:grpSpPr>
                                    <wps:wsp>
                                      <wps:cNvPr id="43" name="Conector reto 43"/>
                                      <wps:cNvCnPr/>
                                      <wps:spPr>
                                        <a:xfrm>
                                          <a:off x="15240" y="-127000"/>
                                          <a:ext cx="2118360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44" name="Elipse 44"/>
                                      <wps:cNvSpPr/>
                                      <wps:spPr>
                                        <a:xfrm>
                                          <a:off x="0" y="-167640"/>
                                          <a:ext cx="66040" cy="7112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/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5" name="Elipse 45"/>
                                      <wps:cNvSpPr/>
                                      <wps:spPr>
                                        <a:xfrm>
                                          <a:off x="2067559" y="-162560"/>
                                          <a:ext cx="66040" cy="7112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/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9" name="Caixa de Texto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34305" y="142240"/>
                                        <a:ext cx="360680" cy="4978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668AD9D" w14:textId="77777777" w:rsidR="00E4034E" w:rsidRDefault="00E4034E" w:rsidP="005048FE">
                                          <w:r w:rsidRPr="003F6A69">
                                            <w:rPr>
                                              <w:position w:val="-6"/>
                                            </w:rPr>
                                            <w:object w:dxaOrig="560" w:dyaOrig="279" w14:anchorId="3EC77F3A">
                                              <v:shape id="_x0000_i1171" type="#_x0000_t75" style="width:28.5pt;height:14.05pt" o:ole="">
                                                <v:imagedata r:id="rId283" o:title=""/>
                                              </v:shape>
                                              <o:OLEObject Type="Embed" ProgID="Equation.DSMT4" ShapeID="_x0000_i1171" DrawAspect="Content" ObjectID="_1654354042" r:id="rId284"/>
                                            </w:object>
                                          </w:r>
                                          <w: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0" name="Caixa de Texto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00540" y="259080"/>
                                      <a:ext cx="555471" cy="452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3B277641" w14:textId="77777777" w:rsidR="00E4034E" w:rsidRDefault="00E4034E" w:rsidP="005048FE">
                                        <w:r w:rsidRPr="003F6A69">
                                          <w:rPr>
                                            <w:position w:val="-6"/>
                                          </w:rPr>
                                          <w:object w:dxaOrig="580" w:dyaOrig="279" w14:anchorId="78D915D5">
                                            <v:shape id="_x0000_i1173" type="#_x0000_t75" style="width:35.55pt;height:14.05pt" o:ole="">
                                              <v:imagedata r:id="rId285" o:title=""/>
                                            </v:shape>
                                            <o:OLEObject Type="Embed" ProgID="Equation.DSMT4" ShapeID="_x0000_i1173" DrawAspect="Content" ObjectID="_1654354043" r:id="rId286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51" name="Caixa de Texto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48296" y="-90658"/>
                                    <a:ext cx="495608" cy="497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8E28B50" w14:textId="5474EA7B" w:rsidR="00E4034E" w:rsidRDefault="00E4034E" w:rsidP="005048FE">
                                      <w:r w:rsidRPr="003F6A69">
                                        <w:rPr>
                                          <w:position w:val="-10"/>
                                        </w:rPr>
                                        <w:object w:dxaOrig="200" w:dyaOrig="340" w14:anchorId="73F06869">
                                          <v:shape id="_x0000_i1175" type="#_x0000_t75" style="width:10.3pt;height:17.3pt" o:ole="">
                                            <v:imagedata r:id="rId287" o:title=""/>
                                          </v:shape>
                                          <o:OLEObject Type="Embed" ProgID="Equation.DSMT4" ShapeID="_x0000_i1175" DrawAspect="Content" ObjectID="_1654354044" r:id="rId288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53" name="Conector de Seta Reta 53"/>
                              <wps:cNvCnPr/>
                              <wps:spPr>
                                <a:xfrm rot="120000" flipV="1">
                                  <a:off x="1152250" y="321427"/>
                                  <a:ext cx="1284388" cy="4571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" name="Caixa de Texto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7570"/>
                                  <a:ext cx="761119" cy="4974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5FA395" w14:textId="77777777" w:rsidR="00E4034E" w:rsidRDefault="00E4034E" w:rsidP="005048FE">
                                    <w:r w:rsidRPr="00F33423">
                                      <w:rPr>
                                        <w:position w:val="-10"/>
                                      </w:rPr>
                                      <w:object w:dxaOrig="840" w:dyaOrig="380" w14:anchorId="56076FFA">
                                        <v:shape id="_x0000_i1177" type="#_x0000_t75" style="width:42.55pt;height:19.15pt" o:ole="">
                                          <v:imagedata r:id="rId289" o:title=""/>
                                        </v:shape>
                                        <o:OLEObject Type="Embed" ProgID="Equation.DSMT4" ShapeID="_x0000_i1177" DrawAspect="Content" ObjectID="_1654354045" r:id="rId29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55" name="Caixa de Texto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0770" y="79283"/>
                                  <a:ext cx="761119" cy="4974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C9067C0" w14:textId="77777777" w:rsidR="00E4034E" w:rsidRDefault="00E4034E" w:rsidP="005048FE">
                                    <w:r w:rsidRPr="00F33423">
                                      <w:rPr>
                                        <w:position w:val="-10"/>
                                      </w:rPr>
                                      <w:object w:dxaOrig="880" w:dyaOrig="380" w14:anchorId="4E137C32">
                                        <v:shape id="_x0000_i1179" type="#_x0000_t75" style="width:44.9pt;height:19.15pt" o:ole="">
                                          <v:imagedata r:id="rId291" o:title=""/>
                                        </v:shape>
                                        <o:OLEObject Type="Embed" ProgID="Equation.DSMT4" ShapeID="_x0000_i1179" DrawAspect="Content" ObjectID="_1654354046" r:id="rId29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C02411" id="Agrupar 56" o:spid="_x0000_s1057" style="position:absolute;left:0;text-align:left;margin-left:64.5pt;margin-top:6.6pt;width:279.65pt;height:78.25pt;z-index:-251611136;mso-height-relative:margin" coordsize="35518,99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">
                      <v:group id="Agrupar 52" o:spid="_x0000_s1058" style="position:absolute;left:1162;width:32919;height:9943" coordorigin=",-906" coordsize="32924,9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<v:group id="Agrupar 24" o:spid="_x0000_s1059" style="position:absolute;top:4069;width:32924;height:4978" coordorigin="-1374,2540" coordsize="32934,4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  <v:group id="Agrupar 35" o:spid="_x0000_s1060" style="position:absolute;left:-1374;top:2540;width:30990;height:4978" coordorigin="-343,1422" coordsize="22542,4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  <v:group id="Agrupar 42" o:spid="_x0000_s1061" style="position:absolute;left:863;top:1422;width:21336;height:762" coordorigin=",-1676" coordsize="21336,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line id="Conector reto 43" o:spid="_x0000_s1062" style="position:absolute;visibility:visible;mso-wrap-style:square" from="152,-1270" to="21336,-1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" strokecolor="black [3213]" strokeweight="1pt">
                                <v:stroke joinstyle="miter"/>
                              </v:line>
                              <v:oval id="Elipse 44" o:spid="_x0000_s1063" style="position:absolute;top:-1676;width:660;height: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" fillcolor="black [3213]" strokecolor="black [3213]" strokeweight="1pt">
                                <v:stroke joinstyle="miter"/>
                              </v:oval>
                              <v:oval id="Elipse 45" o:spid="_x0000_s1064" style="position:absolute;left:20675;top:-1625;width:660;height: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" fillcolor="black [3213]" strokecolor="black [3213]" strokeweight="1pt">
                                <v:stroke joinstyle="miter"/>
                              </v:oval>
                            </v:group>
                            <v:shape id="Caixa de Texto 2" o:spid="_x0000_s1065" type="#_x0000_t202" style="position:absolute;left:-343;top:1422;width:3606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          <v:textbox>
                                <w:txbxContent>
                                  <w:p w14:paraId="0668AD9D" w14:textId="77777777" w:rsidR="00E4034E" w:rsidRDefault="00E4034E" w:rsidP="005048FE">
                                    <w:r w:rsidRPr="003F6A69">
                                      <w:rPr>
                                        <w:position w:val="-6"/>
                                      </w:rPr>
                                      <w:object w:dxaOrig="560" w:dyaOrig="279" w14:anchorId="3EC77F3A">
                                        <v:shape id="_x0000_i1171" type="#_x0000_t75" style="width:28.5pt;height:14.05pt" o:ole="">
                                          <v:imagedata r:id="rId283" o:title=""/>
                                        </v:shape>
                                        <o:OLEObject Type="Embed" ProgID="Equation.DSMT4" ShapeID="_x0000_i1171" DrawAspect="Content" ObjectID="_1654354042" r:id="rId29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Caixa de Texto 2" o:spid="_x0000_s1066" type="#_x0000_t202" style="position:absolute;left:26005;top:2590;width:5555;height:4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        <v:textbox>
                              <w:txbxContent>
                                <w:p w14:paraId="3B277641" w14:textId="77777777" w:rsidR="00E4034E" w:rsidRDefault="00E4034E" w:rsidP="005048FE">
                                  <w:r w:rsidRPr="003F6A69">
                                    <w:rPr>
                                      <w:position w:val="-6"/>
                                    </w:rPr>
                                    <w:object w:dxaOrig="580" w:dyaOrig="279" w14:anchorId="78D915D5">
                                      <v:shape id="_x0000_i1173" type="#_x0000_t75" style="width:35.55pt;height:14.05pt" o:ole="">
                                        <v:imagedata r:id="rId285" o:title=""/>
                                      </v:shape>
                                      <o:OLEObject Type="Embed" ProgID="Equation.DSMT4" ShapeID="_x0000_i1173" DrawAspect="Content" ObjectID="_1654354043" r:id="rId29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Caixa de Texto 2" o:spid="_x0000_s1067" type="#_x0000_t202" style="position:absolute;left:14482;top:-906;width:4957;height:4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    <v:textbox>
                            <w:txbxContent>
                              <w:p w14:paraId="68E28B50" w14:textId="5474EA7B" w:rsidR="00E4034E" w:rsidRDefault="00E4034E" w:rsidP="005048FE">
                                <w:r w:rsidRPr="003F6A69">
                                  <w:rPr>
                                    <w:position w:val="-10"/>
                                  </w:rPr>
                                  <w:object w:dxaOrig="200" w:dyaOrig="340" w14:anchorId="73F06869">
                                    <v:shape id="_x0000_i1175" type="#_x0000_t75" style="width:10.3pt;height:17.3pt" o:ole="">
                                      <v:imagedata r:id="rId287" o:title=""/>
                                    </v:shape>
                                    <o:OLEObject Type="Embed" ProgID="Equation.DSMT4" ShapeID="_x0000_i1175" DrawAspect="Content" ObjectID="_1654354044" r:id="rId29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Conector de Seta Reta 53" o:spid="_x0000_s1068" type="#_x0000_t32" style="position:absolute;left:11522;top:3214;width:12844;height:457;rotation:-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" strokecolor="black [3213]" strokeweight=".5pt">
                        <v:stroke endarrow="block" joinstyle="miter"/>
                      </v:shape>
                      <v:shape id="Caixa de Texto 2" o:spid="_x0000_s1069" type="#_x0000_t202" style="position:absolute;top:475;width:7611;height:4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<v:textbox>
                          <w:txbxContent>
                            <w:p w14:paraId="765FA395" w14:textId="77777777" w:rsidR="00E4034E" w:rsidRDefault="00E4034E" w:rsidP="005048FE">
                              <w:r w:rsidRPr="00F33423">
                                <w:rPr>
                                  <w:position w:val="-10"/>
                                </w:rPr>
                                <w:object w:dxaOrig="840" w:dyaOrig="380" w14:anchorId="56076FFA">
                                  <v:shape id="_x0000_i1177" type="#_x0000_t75" style="width:42.55pt;height:19.15pt" o:ole="">
                                    <v:imagedata r:id="rId289" o:title=""/>
                                  </v:shape>
                                  <o:OLEObject Type="Embed" ProgID="Equation.DSMT4" ShapeID="_x0000_i1177" DrawAspect="Content" ObjectID="_1654354045" r:id="rId2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Caixa de Texto 2" o:spid="_x0000_s1070" type="#_x0000_t202" style="position:absolute;left:27907;top:792;width:7611;height:4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  <v:textbox>
                          <w:txbxContent>
                            <w:p w14:paraId="5C9067C0" w14:textId="77777777" w:rsidR="00E4034E" w:rsidRDefault="00E4034E" w:rsidP="005048FE">
                              <w:r w:rsidRPr="00F33423">
                                <w:rPr>
                                  <w:position w:val="-10"/>
                                </w:rPr>
                                <w:object w:dxaOrig="880" w:dyaOrig="380" w14:anchorId="4E137C32">
                                  <v:shape id="_x0000_i1179" type="#_x0000_t75" style="width:44.9pt;height:19.15pt" o:ole="">
                                    <v:imagedata r:id="rId291" o:title=""/>
                                  </v:shape>
                                  <o:OLEObject Type="Embed" ProgID="Equation.DSMT4" ShapeID="_x0000_i1179" DrawAspect="Content" ObjectID="_1654354046" r:id="rId2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:rsidR="005048FE" w14:paraId="76205740" w14:textId="77777777" w:rsidTr="005048FE">
        <w:tc>
          <w:tcPr>
            <w:tcW w:w="8494" w:type="dxa"/>
          </w:tcPr>
          <w:p w14:paraId="2E7C6AF7" w14:textId="77777777" w:rsidR="005048FE" w:rsidRDefault="005048FE" w:rsidP="005048FE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1" locked="0" layoutInCell="1" allowOverlap="1" wp14:anchorId="1EBB42D1" wp14:editId="10FF1AD4">
                      <wp:simplePos x="0" y="0"/>
                      <wp:positionH relativeFrom="column">
                        <wp:posOffset>1056005</wp:posOffset>
                      </wp:positionH>
                      <wp:positionV relativeFrom="paragraph">
                        <wp:posOffset>19685</wp:posOffset>
                      </wp:positionV>
                      <wp:extent cx="3551555" cy="635"/>
                      <wp:effectExtent l="0" t="0" r="0" b="0"/>
                      <wp:wrapTight wrapText="bothSides">
                        <wp:wrapPolygon edited="0">
                          <wp:start x="0" y="0"/>
                          <wp:lineTo x="0" y="21600"/>
                          <wp:lineTo x="21600" y="21600"/>
                          <wp:lineTo x="21600" y="0"/>
                        </wp:wrapPolygon>
                      </wp:wrapTight>
                      <wp:docPr id="58" name="Caixa de Texto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51555" cy="635"/>
                              </a:xfrm>
                              <a:prstGeom prst="rect">
                                <a:avLst/>
                              </a:prstGeom>
                              <a:solidFill>
                                <a:prstClr val="white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AE90592" w14:textId="1308ED50" w:rsidR="00E4034E" w:rsidRPr="0073118F" w:rsidRDefault="00E4034E" w:rsidP="005048FE">
                                  <w:pPr>
                                    <w:pStyle w:val="Legenda"/>
                                    <w:rPr>
                                      <w:noProof/>
                                    </w:rPr>
                                  </w:pPr>
                                  <w:bookmarkStart w:id="24" w:name="_Ref42555149"/>
                                  <w:r>
                                    <w:t xml:space="preserve">Figura </w:t>
                                  </w:r>
                                  <w:r w:rsidR="00473EE6">
                                    <w:fldChar w:fldCharType="begin"/>
                                  </w:r>
                                  <w:r w:rsidR="00473EE6">
                                    <w:instrText xml:space="preserve"> SEQ Figura \* ARABIC </w:instrText>
                                  </w:r>
                                  <w:r w:rsidR="00473EE6">
                                    <w:fldChar w:fldCharType="separate"/>
                                  </w:r>
                                  <w:r w:rsidR="00140560">
                                    <w:rPr>
                                      <w:noProof/>
                                    </w:rPr>
                                    <w:t>3</w:t>
                                  </w:r>
                                  <w:r w:rsidR="00473EE6"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24"/>
                                  <w:r>
                                    <w:t xml:space="preserve">- </w:t>
                                  </w:r>
                                  <w:r w:rsidRPr="0059770E">
                                    <w:t>Domínio e condições do caso 1 de verificação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EBB42D1" id="Caixa de Texto 58" o:spid="_x0000_s1071" type="#_x0000_t202" style="position:absolute;left:0;text-align:left;margin-left:83.15pt;margin-top:1.55pt;width:279.65pt;height:.05pt;z-index:-2516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" stroked="f">
                      <v:textbox style="mso-fit-shape-to-text:t" inset="0,0,0,0">
                        <w:txbxContent>
                          <w:p w14:paraId="2AE90592" w14:textId="1308ED50" w:rsidR="00E4034E" w:rsidRPr="0073118F" w:rsidRDefault="00E4034E" w:rsidP="005048FE">
                            <w:pPr>
                              <w:pStyle w:val="Legenda"/>
                              <w:rPr>
                                <w:noProof/>
                              </w:rPr>
                            </w:pPr>
                            <w:bookmarkStart w:id="25" w:name="_Ref42555149"/>
                            <w:r>
                              <w:t xml:space="preserve">Figura </w:t>
                            </w:r>
                            <w:r w:rsidR="00473EE6">
                              <w:fldChar w:fldCharType="begin"/>
                            </w:r>
                            <w:r w:rsidR="00473EE6">
                              <w:instrText xml:space="preserve"> SEQ Figura \* ARABIC </w:instrText>
                            </w:r>
                            <w:r w:rsidR="00473EE6">
                              <w:fldChar w:fldCharType="separate"/>
                            </w:r>
                            <w:r w:rsidR="00140560">
                              <w:rPr>
                                <w:noProof/>
                              </w:rPr>
                              <w:t>3</w:t>
                            </w:r>
                            <w:r w:rsidR="00473EE6">
                              <w:rPr>
                                <w:noProof/>
                              </w:rPr>
                              <w:fldChar w:fldCharType="end"/>
                            </w:r>
                            <w:bookmarkEnd w:id="25"/>
                            <w:r>
                              <w:t xml:space="preserve">- </w:t>
                            </w:r>
                            <w:r w:rsidRPr="0059770E">
                              <w:t>Domínio e condições do caso 1 de verificação.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</w:tc>
      </w:tr>
    </w:tbl>
    <w:p w14:paraId="3B487275" w14:textId="3B90E7A9" w:rsidR="0009556D" w:rsidRDefault="0009556D" w:rsidP="003F6A69"/>
    <w:p w14:paraId="4CFF998C" w14:textId="77777777" w:rsidR="00F33423" w:rsidRDefault="00F33423" w:rsidP="003F6A69"/>
    <w:p w14:paraId="1AC1634E" w14:textId="0CA86A6A" w:rsidR="0009556D" w:rsidRDefault="0009556D" w:rsidP="003F6A69">
      <w:r>
        <w:t>A solução exata</w:t>
      </w:r>
      <w:r w:rsidR="007B7405">
        <w:t xml:space="preserve"> para o regime permanente</w:t>
      </w:r>
      <w:r>
        <w:t xml:space="preserve"> é dada por</w:t>
      </w:r>
      <w:r w:rsidR="00F33423">
        <w:t xml:space="preserve"> [3]</w:t>
      </w:r>
      <w:r>
        <w:t>:</w:t>
      </w:r>
    </w:p>
    <w:p w14:paraId="4947BCFB" w14:textId="34D42E2D" w:rsidR="0009556D" w:rsidRDefault="007B7405" w:rsidP="0009556D">
      <w:pPr>
        <w:pStyle w:val="MTDisplayEquation"/>
      </w:pPr>
      <w:r w:rsidRPr="00F33423">
        <w:rPr>
          <w:position w:val="-44"/>
        </w:rPr>
        <w:object w:dxaOrig="1939" w:dyaOrig="1060" w14:anchorId="1593E500">
          <v:shape id="_x0000_i1180" type="#_x0000_t75" style="width:96.75pt;height:52.85pt" o:ole="">
            <v:imagedata r:id="rId298" o:title=""/>
          </v:shape>
          <o:OLEObject Type="Embed" ProgID="Equation.DSMT4" ShapeID="_x0000_i1180" DrawAspect="Content" ObjectID="_1654354018" r:id="rId299"/>
        </w:object>
      </w:r>
      <w:r w:rsidR="00F33423">
        <w:tab/>
      </w:r>
      <w:r w:rsidR="0009556D">
        <w:t xml:space="preserve"> </w:t>
      </w:r>
      <w:r w:rsidR="0009556D">
        <w:tab/>
      </w:r>
      <w:r w:rsidR="0009556D">
        <w:fldChar w:fldCharType="begin"/>
      </w:r>
      <w:r w:rsidR="0009556D">
        <w:instrText xml:space="preserve"> MACROBUTTON MTPlaceRef \* MERGEFORMAT </w:instrText>
      </w:r>
      <w:r w:rsidR="0009556D">
        <w:fldChar w:fldCharType="begin"/>
      </w:r>
      <w:r w:rsidR="0009556D">
        <w:instrText xml:space="preserve"> SEQ MTEqn \h \* MERGEFORMAT </w:instrText>
      </w:r>
      <w:r w:rsidR="0009556D">
        <w:fldChar w:fldCharType="end"/>
      </w:r>
      <w:r w:rsidR="0009556D">
        <w:instrText>(</w:instrText>
      </w:r>
      <w:r w:rsidR="00473EE6">
        <w:fldChar w:fldCharType="begin"/>
      </w:r>
      <w:r w:rsidR="00473EE6">
        <w:instrText xml:space="preserve"> SEQ MTSec \c \* Arabic \* MERGEFORMAT </w:instrText>
      </w:r>
      <w:r w:rsidR="00473EE6">
        <w:fldChar w:fldCharType="separate"/>
      </w:r>
      <w:r w:rsidR="00140560">
        <w:rPr>
          <w:noProof/>
        </w:rPr>
        <w:instrText>1</w:instrText>
      </w:r>
      <w:r w:rsidR="00473EE6">
        <w:rPr>
          <w:noProof/>
        </w:rPr>
        <w:fldChar w:fldCharType="end"/>
      </w:r>
      <w:r w:rsidR="0009556D">
        <w:instrText>.</w:instrText>
      </w:r>
      <w:r w:rsidR="00473EE6">
        <w:fldChar w:fldCharType="begin"/>
      </w:r>
      <w:r w:rsidR="00473EE6">
        <w:instrText xml:space="preserve"> SEQ MTEqn \c \* Arabic \* MERGEFORMAT </w:instrText>
      </w:r>
      <w:r w:rsidR="00473EE6">
        <w:fldChar w:fldCharType="separate"/>
      </w:r>
      <w:r w:rsidR="00140560">
        <w:rPr>
          <w:noProof/>
        </w:rPr>
        <w:instrText>63</w:instrText>
      </w:r>
      <w:r w:rsidR="00473EE6">
        <w:rPr>
          <w:noProof/>
        </w:rPr>
        <w:fldChar w:fldCharType="end"/>
      </w:r>
      <w:r w:rsidR="0009556D">
        <w:instrText>)</w:instrText>
      </w:r>
      <w:r w:rsidR="0009556D">
        <w:fldChar w:fldCharType="end"/>
      </w:r>
    </w:p>
    <w:p w14:paraId="671EA7B9" w14:textId="6697DDDC" w:rsidR="00F46252" w:rsidRDefault="00F33423" w:rsidP="003F6A69">
      <w:r>
        <w:t xml:space="preserve">Onde </w:t>
      </w:r>
      <w:r w:rsidR="007B7405" w:rsidRPr="00F33423">
        <w:rPr>
          <w:position w:val="-6"/>
        </w:rPr>
        <w:object w:dxaOrig="240" w:dyaOrig="340" w14:anchorId="4D97458A">
          <v:shape id="_x0000_i1181" type="#_x0000_t75" style="width:12.15pt;height:16.85pt" o:ole="">
            <v:imagedata r:id="rId300" o:title=""/>
          </v:shape>
          <o:OLEObject Type="Embed" ProgID="Equation.DSMT4" ShapeID="_x0000_i1181" DrawAspect="Content" ObjectID="_1654354019" r:id="rId301"/>
        </w:object>
      </w:r>
      <w:r>
        <w:t xml:space="preserve"> é a concentração de </w:t>
      </w:r>
      <w:r w:rsidRPr="00F33423">
        <w:rPr>
          <w:position w:val="-10"/>
        </w:rPr>
        <w:object w:dxaOrig="499" w:dyaOrig="380" w14:anchorId="51C24998">
          <v:shape id="_x0000_i1182" type="#_x0000_t75" style="width:24.8pt;height:19.15pt" o:ole="">
            <v:imagedata r:id="rId302" o:title=""/>
          </v:shape>
          <o:OLEObject Type="Embed" ProgID="Equation.DSMT4" ShapeID="_x0000_i1182" DrawAspect="Content" ObjectID="_1654354020" r:id="rId303"/>
        </w:object>
      </w:r>
      <w:r>
        <w:t xml:space="preserve">desejada, </w:t>
      </w:r>
      <w:r w:rsidR="007B7405" w:rsidRPr="007B7405">
        <w:rPr>
          <w:position w:val="-6"/>
        </w:rPr>
        <w:object w:dxaOrig="320" w:dyaOrig="340" w14:anchorId="07DB885F">
          <v:shape id="_x0000_i1183" type="#_x0000_t75" style="width:15.9pt;height:16.85pt" o:ole="">
            <v:imagedata r:id="rId304" o:title=""/>
          </v:shape>
          <o:OLEObject Type="Embed" ProgID="Equation.DSMT4" ShapeID="_x0000_i1183" DrawAspect="Content" ObjectID="_1654354021" r:id="rId305"/>
        </w:object>
      </w:r>
      <w:r>
        <w:t xml:space="preserve">é a condição de contorno do lado esquerdo e </w:t>
      </w:r>
      <w:r w:rsidR="007B7405" w:rsidRPr="007B7405">
        <w:rPr>
          <w:position w:val="-6"/>
        </w:rPr>
        <w:object w:dxaOrig="340" w:dyaOrig="340" w14:anchorId="544EFBA9">
          <v:shape id="_x0000_i1184" type="#_x0000_t75" style="width:16.85pt;height:16.85pt" o:ole="">
            <v:imagedata r:id="rId306" o:title=""/>
          </v:shape>
          <o:OLEObject Type="Embed" ProgID="Equation.DSMT4" ShapeID="_x0000_i1184" DrawAspect="Content" ObjectID="_1654354022" r:id="rId307"/>
        </w:object>
      </w:r>
      <w:r>
        <w:t>é a condição de contorno do lado direito. Dois casos serão considerados</w:t>
      </w:r>
      <w:r w:rsidR="00F46252">
        <w:t>:</w:t>
      </w:r>
      <w:r>
        <w:t xml:space="preserve"> </w:t>
      </w:r>
      <w:r w:rsidR="00F46252">
        <w:t>p</w:t>
      </w:r>
      <w:r>
        <w:t xml:space="preserve">ara </w:t>
      </w:r>
      <w:r w:rsidR="00F46252">
        <w:t xml:space="preserve">a </w:t>
      </w:r>
      <w:r>
        <w:t xml:space="preserve">velocidade de 0.5 e para velocidade de 1.0. A </w:t>
      </w:r>
      <w:bookmarkStart w:id="26" w:name="_Hlk42555816"/>
      <w:r>
        <w:t>porosidade (</w:t>
      </w:r>
      <w:r w:rsidRPr="00F33423">
        <w:rPr>
          <w:position w:val="-10"/>
        </w:rPr>
        <w:object w:dxaOrig="200" w:dyaOrig="320" w14:anchorId="6ABF2AFB">
          <v:shape id="_x0000_i1185" type="#_x0000_t75" style="width:9.8pt;height:15.9pt" o:ole="">
            <v:imagedata r:id="rId308" o:title=""/>
          </v:shape>
          <o:OLEObject Type="Embed" ProgID="Equation.DSMT4" ShapeID="_x0000_i1185" DrawAspect="Content" ObjectID="_1654354023" r:id="rId309"/>
        </w:object>
      </w:r>
      <w:r>
        <w:t xml:space="preserve">) </w:t>
      </w:r>
      <w:bookmarkEnd w:id="26"/>
      <w:r>
        <w:t>é considerada como 1</w:t>
      </w:r>
      <w:r w:rsidR="00F46252">
        <w:t xml:space="preserve"> e a difusividade efetiva  (</w:t>
      </w:r>
      <w:r w:rsidR="00F46252" w:rsidRPr="00F46252">
        <w:rPr>
          <w:position w:val="-14"/>
        </w:rPr>
        <w:object w:dxaOrig="420" w:dyaOrig="380" w14:anchorId="1B5E7225">
          <v:shape id="_x0000_i1186" type="#_x0000_t75" style="width:21.05pt;height:19.15pt" o:ole="">
            <v:imagedata r:id="rId310" o:title=""/>
          </v:shape>
          <o:OLEObject Type="Embed" ProgID="Equation.DSMT4" ShapeID="_x0000_i1186" DrawAspect="Content" ObjectID="_1654354024" r:id="rId311"/>
        </w:object>
      </w:r>
      <w:r w:rsidR="00F46252">
        <w:t>) como 0.04 para ambos os casos.</w:t>
      </w:r>
      <w:r w:rsidR="00EE7D1A">
        <w:t xml:space="preserve"> </w:t>
      </w:r>
      <w:r w:rsidR="00BD3850">
        <w:t>A dimensão do domínio é 1 e</w:t>
      </w:r>
      <w:r w:rsidR="00EE7D1A">
        <w:t xml:space="preserve"> foi discretizado em 10 elementos de mesmo tamanho.</w:t>
      </w:r>
    </w:p>
    <w:p w14:paraId="3391FAA6" w14:textId="4A59657F" w:rsidR="00F46252" w:rsidRDefault="00F46252" w:rsidP="003F6A69"/>
    <w:p w14:paraId="6297A28F" w14:textId="4927BF6C" w:rsidR="00F46252" w:rsidRDefault="00F46252" w:rsidP="003F6A69"/>
    <w:p w14:paraId="14E764E2" w14:textId="0C15F2FE" w:rsidR="00F46252" w:rsidRDefault="00F46252" w:rsidP="003F6A69"/>
    <w:p w14:paraId="4117B94A" w14:textId="462C1C81" w:rsidR="00F46252" w:rsidRDefault="00F46252" w:rsidP="003F6A69"/>
    <w:p w14:paraId="254E6BCA" w14:textId="4C89DF93" w:rsidR="00F46252" w:rsidRDefault="00F46252" w:rsidP="003F6A69"/>
    <w:p w14:paraId="6052F746" w14:textId="69E50F58" w:rsidR="00F46252" w:rsidRDefault="00F46252" w:rsidP="003F6A69"/>
    <w:p w14:paraId="138A97C9" w14:textId="46EDB450" w:rsidR="00F46252" w:rsidRDefault="00F46252" w:rsidP="003F6A69"/>
    <w:p w14:paraId="282B470B" w14:textId="1F512CA4" w:rsidR="00F46252" w:rsidRDefault="00F46252" w:rsidP="003F6A69"/>
    <w:p w14:paraId="082A5989" w14:textId="5BB99AF5" w:rsidR="00F46252" w:rsidRDefault="00F46252" w:rsidP="003F6A69"/>
    <w:p w14:paraId="7A7AA010" w14:textId="4D5B77B4" w:rsidR="00F46252" w:rsidRDefault="00F46252" w:rsidP="003F6A69"/>
    <w:p w14:paraId="490C11D3" w14:textId="6F14B8E5" w:rsidR="00F46252" w:rsidRDefault="00F46252" w:rsidP="003F6A69"/>
    <w:p w14:paraId="090622F4" w14:textId="4B77A48F" w:rsidR="00F46252" w:rsidRDefault="00F46252" w:rsidP="003F6A69"/>
    <w:p w14:paraId="678DE9FF" w14:textId="58476C01" w:rsidR="003F6A69" w:rsidRPr="00DB1D9B" w:rsidRDefault="00F46252" w:rsidP="003F6A69">
      <w:r>
        <w:t xml:space="preserve">A </w:t>
      </w:r>
      <w:r w:rsidR="00EE7D1A">
        <w:fldChar w:fldCharType="begin"/>
      </w:r>
      <w:r w:rsidR="00EE7D1A">
        <w:instrText xml:space="preserve"> REF _Ref42556977 \h </w:instrText>
      </w:r>
      <w:r w:rsidR="00EE7D1A">
        <w:fldChar w:fldCharType="separate"/>
      </w:r>
      <w:r w:rsidR="00140560">
        <w:t xml:space="preserve">Figura </w:t>
      </w:r>
      <w:r w:rsidR="00140560">
        <w:rPr>
          <w:noProof/>
        </w:rPr>
        <w:t>4</w:t>
      </w:r>
      <w:r w:rsidR="00EE7D1A">
        <w:fldChar w:fldCharType="end"/>
      </w:r>
      <w:r w:rsidR="00EE7D1A">
        <w:t xml:space="preserve"> apresenta o resultado para velocidade 0.5. Nota-se que tanto o resultado do método de </w:t>
      </w:r>
      <w:proofErr w:type="spellStart"/>
      <w:r w:rsidR="00EE7D1A" w:rsidRPr="00EE7D1A">
        <w:rPr>
          <w:i/>
          <w:iCs/>
        </w:rPr>
        <w:t>Gale</w:t>
      </w:r>
      <w:r w:rsidR="00EE7D1A">
        <w:rPr>
          <w:i/>
          <w:iCs/>
        </w:rPr>
        <w:t>r</w:t>
      </w:r>
      <w:r w:rsidR="00EE7D1A" w:rsidRPr="00EE7D1A">
        <w:rPr>
          <w:i/>
          <w:iCs/>
        </w:rPr>
        <w:t>kin</w:t>
      </w:r>
      <w:proofErr w:type="spellEnd"/>
      <w:r w:rsidR="00EE7D1A">
        <w:t xml:space="preserve"> quanto o </w:t>
      </w:r>
      <w:r w:rsidR="00EE7D1A" w:rsidRPr="00EE7D1A">
        <w:rPr>
          <w:i/>
          <w:iCs/>
        </w:rPr>
        <w:t>SUPG</w:t>
      </w:r>
      <w:r w:rsidR="00DB1D9B">
        <w:rPr>
          <w:i/>
          <w:iCs/>
        </w:rPr>
        <w:t xml:space="preserve"> </w:t>
      </w:r>
      <w:r w:rsidR="00DB1D9B">
        <w:t xml:space="preserve">aproximam-se extremamente bem na curva analítica. Os bons resultados do método de </w:t>
      </w:r>
      <w:proofErr w:type="spellStart"/>
      <w:r w:rsidR="00DB1D9B" w:rsidRPr="00EE7D1A">
        <w:rPr>
          <w:i/>
          <w:iCs/>
        </w:rPr>
        <w:t>Gale</w:t>
      </w:r>
      <w:r w:rsidR="00DB1D9B">
        <w:rPr>
          <w:i/>
          <w:iCs/>
        </w:rPr>
        <w:t>r</w:t>
      </w:r>
      <w:r w:rsidR="00DB1D9B" w:rsidRPr="00EE7D1A">
        <w:rPr>
          <w:i/>
          <w:iCs/>
        </w:rPr>
        <w:t>kin</w:t>
      </w:r>
      <w:proofErr w:type="spellEnd"/>
      <w:r w:rsidR="00DB1D9B">
        <w:rPr>
          <w:i/>
          <w:iCs/>
        </w:rPr>
        <w:t xml:space="preserve"> </w:t>
      </w:r>
      <w:r w:rsidR="00DB1D9B" w:rsidRPr="00DB1D9B">
        <w:t>deve ao fato</w:t>
      </w:r>
      <w:r w:rsidR="00DB1D9B">
        <w:t xml:space="preserve"> do número baixo de </w:t>
      </w:r>
      <w:proofErr w:type="spellStart"/>
      <w:r w:rsidR="00DB1D9B" w:rsidRPr="00DB1D9B">
        <w:rPr>
          <w:i/>
          <w:iCs/>
        </w:rPr>
        <w:t>Peclet</w:t>
      </w:r>
      <w:proofErr w:type="spellEnd"/>
      <w:r w:rsidR="00DB1D9B">
        <w:t xml:space="preserve"> da malha, este fato ficar claro no para o próximo caso. 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8494"/>
      </w:tblGrid>
      <w:tr w:rsidR="00F46252" w14:paraId="4413E96F" w14:textId="77777777" w:rsidTr="00F46252">
        <w:tc>
          <w:tcPr>
            <w:tcW w:w="8494" w:type="dxa"/>
          </w:tcPr>
          <w:p w14:paraId="682DE76B" w14:textId="2D97FD9D" w:rsidR="00F46252" w:rsidRDefault="00F46252" w:rsidP="003F6A69"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1" wp14:anchorId="38CC8DCF" wp14:editId="1B868CBA">
                  <wp:simplePos x="0" y="0"/>
                  <wp:positionH relativeFrom="column">
                    <wp:posOffset>417830</wp:posOffset>
                  </wp:positionH>
                  <wp:positionV relativeFrom="paragraph">
                    <wp:posOffset>65405</wp:posOffset>
                  </wp:positionV>
                  <wp:extent cx="4540250" cy="3404870"/>
                  <wp:effectExtent l="0" t="0" r="0" b="5080"/>
                  <wp:wrapSquare wrapText="bothSides"/>
                  <wp:docPr id="59" name="Imagem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0250" cy="340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46252" w14:paraId="52CF7A51" w14:textId="77777777" w:rsidTr="007B7405">
        <w:trPr>
          <w:trHeight w:val="571"/>
        </w:trPr>
        <w:tc>
          <w:tcPr>
            <w:tcW w:w="8494" w:type="dxa"/>
          </w:tcPr>
          <w:p w14:paraId="4AEF20F0" w14:textId="3AE94C1F" w:rsidR="00F46252" w:rsidRDefault="007B7405" w:rsidP="003F6A6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B7C83AC" wp14:editId="0460C349">
                      <wp:simplePos x="0" y="0"/>
                      <wp:positionH relativeFrom="column">
                        <wp:posOffset>1310640</wp:posOffset>
                      </wp:positionH>
                      <wp:positionV relativeFrom="paragraph">
                        <wp:posOffset>40005</wp:posOffset>
                      </wp:positionV>
                      <wp:extent cx="2684780" cy="635"/>
                      <wp:effectExtent l="0" t="0" r="1270" b="0"/>
                      <wp:wrapSquare wrapText="bothSides"/>
                      <wp:docPr id="61" name="Caixa de Texto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84780" cy="635"/>
                              </a:xfrm>
                              <a:prstGeom prst="rect">
                                <a:avLst/>
                              </a:prstGeom>
                              <a:solidFill>
                                <a:prstClr val="white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5F5FAEA" w14:textId="3BD6433F" w:rsidR="00E4034E" w:rsidRPr="00F474B9" w:rsidRDefault="00E4034E" w:rsidP="00F46252">
                                  <w:pPr>
                                    <w:pStyle w:val="Legenda"/>
                                    <w:rPr>
                                      <w:noProof/>
                                    </w:rPr>
                                  </w:pPr>
                                  <w:bookmarkStart w:id="27" w:name="_Ref42556977"/>
                                  <w:r>
                                    <w:t xml:space="preserve">Figura </w:t>
                                  </w:r>
                                  <w:r w:rsidR="00473EE6">
                                    <w:fldChar w:fldCharType="begin"/>
                                  </w:r>
                                  <w:r w:rsidR="00473EE6">
                                    <w:instrText xml:space="preserve"> SEQ Figura \* ARABIC </w:instrText>
                                  </w:r>
                                  <w:r w:rsidR="00473EE6">
                                    <w:fldChar w:fldCharType="separate"/>
                                  </w:r>
                                  <w:r w:rsidR="00140560">
                                    <w:rPr>
                                      <w:noProof/>
                                    </w:rPr>
                                    <w:t>4</w:t>
                                  </w:r>
                                  <w:r w:rsidR="00473EE6"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27"/>
                                  <w:r>
                                    <w:t xml:space="preserve"> - Solução do caso 1 para velocidade de 0.5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B7C83AC" id="Caixa de Texto 61" o:spid="_x0000_s1072" type="#_x0000_t202" style="position:absolute;left:0;text-align:left;margin-left:103.2pt;margin-top:3.15pt;width:211.4pt;height:.05pt;z-index:251693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" stroked="f">
                      <v:textbox style="mso-fit-shape-to-text:t" inset="0,0,0,0">
                        <w:txbxContent>
                          <w:p w14:paraId="75F5FAEA" w14:textId="3BD6433F" w:rsidR="00E4034E" w:rsidRPr="00F474B9" w:rsidRDefault="00E4034E" w:rsidP="00F46252">
                            <w:pPr>
                              <w:pStyle w:val="Legenda"/>
                              <w:rPr>
                                <w:noProof/>
                              </w:rPr>
                            </w:pPr>
                            <w:bookmarkStart w:id="28" w:name="_Ref42556977"/>
                            <w:r>
                              <w:t xml:space="preserve">Figura </w:t>
                            </w:r>
                            <w:r w:rsidR="00473EE6">
                              <w:fldChar w:fldCharType="begin"/>
                            </w:r>
                            <w:r w:rsidR="00473EE6">
                              <w:instrText xml:space="preserve"> SEQ Figura \* ARABIC </w:instrText>
                            </w:r>
                            <w:r w:rsidR="00473EE6">
                              <w:fldChar w:fldCharType="separate"/>
                            </w:r>
                            <w:r w:rsidR="00140560">
                              <w:rPr>
                                <w:noProof/>
                              </w:rPr>
                              <w:t>4</w:t>
                            </w:r>
                            <w:r w:rsidR="00473EE6">
                              <w:rPr>
                                <w:noProof/>
                              </w:rPr>
                              <w:fldChar w:fldCharType="end"/>
                            </w:r>
                            <w:bookmarkEnd w:id="28"/>
                            <w:r>
                              <w:t xml:space="preserve"> - Solução do caso 1 para velocidade de 0.5.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14:paraId="07F01177" w14:textId="40D177AA" w:rsidR="00F46252" w:rsidRDefault="00F46252" w:rsidP="003F6A69"/>
    <w:p w14:paraId="2ED05AB7" w14:textId="77777777" w:rsidR="00DB1D9B" w:rsidRDefault="00DB1D9B" w:rsidP="00DB1D9B"/>
    <w:p w14:paraId="2B1C0B00" w14:textId="77777777" w:rsidR="00DB1D9B" w:rsidRDefault="00DB1D9B" w:rsidP="00DB1D9B"/>
    <w:p w14:paraId="168B204D" w14:textId="77777777" w:rsidR="00DB1D9B" w:rsidRDefault="00DB1D9B" w:rsidP="00DB1D9B"/>
    <w:p w14:paraId="57D03FB0" w14:textId="77777777" w:rsidR="00DB1D9B" w:rsidRDefault="00DB1D9B" w:rsidP="00DB1D9B"/>
    <w:p w14:paraId="7D634A45" w14:textId="77777777" w:rsidR="00DB1D9B" w:rsidRDefault="00DB1D9B" w:rsidP="00DB1D9B"/>
    <w:p w14:paraId="6199CC39" w14:textId="77777777" w:rsidR="00DB1D9B" w:rsidRDefault="00DB1D9B" w:rsidP="00DB1D9B"/>
    <w:p w14:paraId="0355476B" w14:textId="77777777" w:rsidR="00DB1D9B" w:rsidRDefault="00DB1D9B" w:rsidP="00DB1D9B"/>
    <w:p w14:paraId="45BB0888" w14:textId="77777777" w:rsidR="00DB1D9B" w:rsidRDefault="00DB1D9B" w:rsidP="00DB1D9B"/>
    <w:p w14:paraId="31054110" w14:textId="77777777" w:rsidR="00DB1D9B" w:rsidRDefault="00DB1D9B" w:rsidP="00DB1D9B"/>
    <w:p w14:paraId="0BA8F813" w14:textId="77777777" w:rsidR="00DB1D9B" w:rsidRDefault="00DB1D9B" w:rsidP="00DB1D9B"/>
    <w:p w14:paraId="2D0CB1C2" w14:textId="77777777" w:rsidR="00DB1D9B" w:rsidRDefault="00DB1D9B" w:rsidP="00DB1D9B"/>
    <w:p w14:paraId="7B455508" w14:textId="77777777" w:rsidR="00DB1D9B" w:rsidRDefault="00DB1D9B" w:rsidP="00DB1D9B"/>
    <w:p w14:paraId="6CFC9EF0" w14:textId="5333A441" w:rsidR="00DB1D9B" w:rsidRDefault="00DB1D9B" w:rsidP="00DB1D9B"/>
    <w:p w14:paraId="7F3132B8" w14:textId="77777777" w:rsidR="00DB1D9B" w:rsidRDefault="00DB1D9B" w:rsidP="00DB1D9B"/>
    <w:p w14:paraId="09340F32" w14:textId="1B341071" w:rsidR="00DB1D9B" w:rsidRPr="00DB1D9B" w:rsidRDefault="00DB1D9B" w:rsidP="00DB1D9B">
      <w:r>
        <w:lastRenderedPageBreak/>
        <w:t xml:space="preserve">A </w:t>
      </w:r>
      <w:r>
        <w:fldChar w:fldCharType="begin"/>
      </w:r>
      <w:r>
        <w:instrText xml:space="preserve"> REF _Ref42558056 \h </w:instrText>
      </w:r>
      <w:r>
        <w:fldChar w:fldCharType="separate"/>
      </w:r>
      <w:r w:rsidR="00140560">
        <w:t xml:space="preserve">Figura </w:t>
      </w:r>
      <w:r w:rsidR="00140560">
        <w:rPr>
          <w:noProof/>
        </w:rPr>
        <w:t>5</w:t>
      </w:r>
      <w:r>
        <w:fldChar w:fldCharType="end"/>
      </w:r>
      <w:r>
        <w:t xml:space="preserve"> apresenta o resultado para velocidade 1.0. Nota-se o resultado do método de </w:t>
      </w:r>
      <w:proofErr w:type="spellStart"/>
      <w:r w:rsidRPr="00EE7D1A">
        <w:rPr>
          <w:i/>
          <w:iCs/>
        </w:rPr>
        <w:t>Gale</w:t>
      </w:r>
      <w:r>
        <w:rPr>
          <w:i/>
          <w:iCs/>
        </w:rPr>
        <w:t>r</w:t>
      </w:r>
      <w:r w:rsidRPr="00EE7D1A">
        <w:rPr>
          <w:i/>
          <w:iCs/>
        </w:rPr>
        <w:t>kin</w:t>
      </w:r>
      <w:proofErr w:type="spellEnd"/>
      <w:r>
        <w:t xml:space="preserve"> apresentou oscilações espúrias. Já o </w:t>
      </w:r>
      <w:r w:rsidRPr="00EE7D1A">
        <w:rPr>
          <w:i/>
          <w:iCs/>
        </w:rPr>
        <w:t>SUPG</w:t>
      </w:r>
      <w:r>
        <w:rPr>
          <w:i/>
          <w:iCs/>
        </w:rPr>
        <w:t xml:space="preserve"> </w:t>
      </w:r>
      <w:r>
        <w:t xml:space="preserve">aproximou-se extremamente bem na curva analítica novamente. O resultado do método de </w:t>
      </w:r>
      <w:proofErr w:type="spellStart"/>
      <w:r w:rsidRPr="00EE7D1A">
        <w:rPr>
          <w:i/>
          <w:iCs/>
        </w:rPr>
        <w:t>Gale</w:t>
      </w:r>
      <w:r>
        <w:rPr>
          <w:i/>
          <w:iCs/>
        </w:rPr>
        <w:t>r</w:t>
      </w:r>
      <w:r w:rsidRPr="00EE7D1A">
        <w:rPr>
          <w:i/>
          <w:iCs/>
        </w:rPr>
        <w:t>kin</w:t>
      </w:r>
      <w:proofErr w:type="spellEnd"/>
      <w:r>
        <w:t xml:space="preserve"> pode ser melhorado com o refinamento. Porém quase sempre são necessários um grande número de elementos para estabilizar método de </w:t>
      </w:r>
      <w:proofErr w:type="spellStart"/>
      <w:r w:rsidRPr="00EE7D1A">
        <w:rPr>
          <w:i/>
          <w:iCs/>
        </w:rPr>
        <w:t>Gale</w:t>
      </w:r>
      <w:r>
        <w:rPr>
          <w:i/>
          <w:iCs/>
        </w:rPr>
        <w:t>r</w:t>
      </w:r>
      <w:r w:rsidRPr="00EE7D1A">
        <w:rPr>
          <w:i/>
          <w:iCs/>
        </w:rPr>
        <w:t>kin</w:t>
      </w:r>
      <w:proofErr w:type="spellEnd"/>
      <w:r>
        <w:t xml:space="preserve">. Portanto, sempre é melhor utilizar a formulação </w:t>
      </w:r>
      <w:r w:rsidRPr="00EE7D1A">
        <w:rPr>
          <w:i/>
          <w:iCs/>
        </w:rPr>
        <w:t>SUPG</w:t>
      </w:r>
      <w:r>
        <w:rPr>
          <w:i/>
          <w:iCs/>
        </w:rPr>
        <w:t>.</w:t>
      </w:r>
      <w:r>
        <w:t xml:space="preserve"> 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8494"/>
      </w:tblGrid>
      <w:tr w:rsidR="00DB1D9B" w14:paraId="4D8578CA" w14:textId="77777777" w:rsidTr="008F3F11">
        <w:tc>
          <w:tcPr>
            <w:tcW w:w="8494" w:type="dxa"/>
          </w:tcPr>
          <w:p w14:paraId="2D37B773" w14:textId="77777777" w:rsidR="00DB1D9B" w:rsidRDefault="00DB1D9B" w:rsidP="008F3F11"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3432DE35" wp14:editId="317A25F2">
                  <wp:simplePos x="0" y="0"/>
                  <wp:positionH relativeFrom="column">
                    <wp:posOffset>417830</wp:posOffset>
                  </wp:positionH>
                  <wp:positionV relativeFrom="paragraph">
                    <wp:posOffset>67310</wp:posOffset>
                  </wp:positionV>
                  <wp:extent cx="4539615" cy="3404870"/>
                  <wp:effectExtent l="0" t="0" r="0" b="5080"/>
                  <wp:wrapSquare wrapText="bothSides"/>
                  <wp:docPr id="63" name="Imagem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9615" cy="340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DB1D9B" w14:paraId="4FE235B2" w14:textId="77777777" w:rsidTr="008F3F11">
        <w:trPr>
          <w:trHeight w:val="571"/>
        </w:trPr>
        <w:tc>
          <w:tcPr>
            <w:tcW w:w="8494" w:type="dxa"/>
          </w:tcPr>
          <w:p w14:paraId="1477B833" w14:textId="77777777" w:rsidR="00DB1D9B" w:rsidRDefault="00DB1D9B" w:rsidP="008F3F1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3293C308" wp14:editId="69ADD68E">
                      <wp:simplePos x="0" y="0"/>
                      <wp:positionH relativeFrom="column">
                        <wp:posOffset>1310640</wp:posOffset>
                      </wp:positionH>
                      <wp:positionV relativeFrom="paragraph">
                        <wp:posOffset>40005</wp:posOffset>
                      </wp:positionV>
                      <wp:extent cx="2684780" cy="635"/>
                      <wp:effectExtent l="0" t="0" r="1270" b="0"/>
                      <wp:wrapSquare wrapText="bothSides"/>
                      <wp:docPr id="62" name="Caixa de Texto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84780" cy="635"/>
                              </a:xfrm>
                              <a:prstGeom prst="rect">
                                <a:avLst/>
                              </a:prstGeom>
                              <a:solidFill>
                                <a:prstClr val="white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F0FBBEE" w14:textId="6FCD4FE7" w:rsidR="00E4034E" w:rsidRPr="00F474B9" w:rsidRDefault="00E4034E" w:rsidP="00DB1D9B">
                                  <w:pPr>
                                    <w:pStyle w:val="Legenda"/>
                                    <w:rPr>
                                      <w:noProof/>
                                    </w:rPr>
                                  </w:pPr>
                                  <w:bookmarkStart w:id="29" w:name="_Ref42558056"/>
                                  <w:r>
                                    <w:t xml:space="preserve">Figura </w:t>
                                  </w:r>
                                  <w:r w:rsidR="00473EE6">
                                    <w:fldChar w:fldCharType="begin"/>
                                  </w:r>
                                  <w:r w:rsidR="00473EE6">
                                    <w:instrText xml:space="preserve"> SEQ Figura \* ARABIC </w:instrText>
                                  </w:r>
                                  <w:r w:rsidR="00473EE6">
                                    <w:fldChar w:fldCharType="separate"/>
                                  </w:r>
                                  <w:r w:rsidR="00140560">
                                    <w:rPr>
                                      <w:noProof/>
                                    </w:rPr>
                                    <w:t>5</w:t>
                                  </w:r>
                                  <w:r w:rsidR="00473EE6"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29"/>
                                  <w:r>
                                    <w:t xml:space="preserve"> - Solução do caso 1 para velocidade de 1.0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293C308" id="Caixa de Texto 62" o:spid="_x0000_s1073" type="#_x0000_t202" style="position:absolute;left:0;text-align:left;margin-left:103.2pt;margin-top:3.15pt;width:211.4pt;height:.05pt;z-index:251696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" stroked="f">
                      <v:textbox style="mso-fit-shape-to-text:t" inset="0,0,0,0">
                        <w:txbxContent>
                          <w:p w14:paraId="6F0FBBEE" w14:textId="6FCD4FE7" w:rsidR="00E4034E" w:rsidRPr="00F474B9" w:rsidRDefault="00E4034E" w:rsidP="00DB1D9B">
                            <w:pPr>
                              <w:pStyle w:val="Legenda"/>
                              <w:rPr>
                                <w:noProof/>
                              </w:rPr>
                            </w:pPr>
                            <w:bookmarkStart w:id="30" w:name="_Ref42558056"/>
                            <w:r>
                              <w:t xml:space="preserve">Figura </w:t>
                            </w:r>
                            <w:r w:rsidR="00473EE6">
                              <w:fldChar w:fldCharType="begin"/>
                            </w:r>
                            <w:r w:rsidR="00473EE6">
                              <w:instrText xml:space="preserve"> SEQ Figura \* ARABIC </w:instrText>
                            </w:r>
                            <w:r w:rsidR="00473EE6">
                              <w:fldChar w:fldCharType="separate"/>
                            </w:r>
                            <w:r w:rsidR="00140560">
                              <w:rPr>
                                <w:noProof/>
                              </w:rPr>
                              <w:t>5</w:t>
                            </w:r>
                            <w:r w:rsidR="00473EE6">
                              <w:rPr>
                                <w:noProof/>
                              </w:rPr>
                              <w:fldChar w:fldCharType="end"/>
                            </w:r>
                            <w:bookmarkEnd w:id="30"/>
                            <w:r>
                              <w:t xml:space="preserve"> - Solução do caso 1 para velocidade de 1.0.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14:paraId="7EE3D3CE" w14:textId="57EB7BB3" w:rsidR="003F6A69" w:rsidRDefault="003F6A69" w:rsidP="003F6A69"/>
    <w:p w14:paraId="7F6E2647" w14:textId="0669C7B1" w:rsidR="0009556D" w:rsidRDefault="0009556D" w:rsidP="003F6A69"/>
    <w:p w14:paraId="231E950A" w14:textId="2A1E83BB" w:rsidR="00DB1D9B" w:rsidRDefault="00DB1D9B" w:rsidP="003F6A69"/>
    <w:p w14:paraId="6FB05AD2" w14:textId="5B992BD7" w:rsidR="005048FE" w:rsidRDefault="005048FE" w:rsidP="003F6A69"/>
    <w:p w14:paraId="1E33B332" w14:textId="406E41B5" w:rsidR="005048FE" w:rsidRDefault="005048FE" w:rsidP="003F6A69"/>
    <w:p w14:paraId="60DB8D9A" w14:textId="61D42668" w:rsidR="005048FE" w:rsidRDefault="005048FE" w:rsidP="003F6A69"/>
    <w:p w14:paraId="22D25F57" w14:textId="7BA0543C" w:rsidR="005048FE" w:rsidRDefault="005048FE" w:rsidP="003F6A69"/>
    <w:p w14:paraId="50CC7483" w14:textId="4E9EA306" w:rsidR="005048FE" w:rsidRDefault="005048FE" w:rsidP="003F6A69"/>
    <w:p w14:paraId="36E10A6D" w14:textId="7259CAFD" w:rsidR="005048FE" w:rsidRDefault="005048FE" w:rsidP="003F6A69"/>
    <w:p w14:paraId="79CD527A" w14:textId="54E21B37" w:rsidR="005048FE" w:rsidRDefault="005048FE" w:rsidP="003F6A69"/>
    <w:p w14:paraId="013AE16E" w14:textId="4AE6E146" w:rsidR="005048FE" w:rsidRDefault="005048FE" w:rsidP="003F6A69"/>
    <w:p w14:paraId="165D09A2" w14:textId="0A474A92" w:rsidR="005048FE" w:rsidRDefault="005048FE" w:rsidP="003F6A69"/>
    <w:p w14:paraId="6C0477C9" w14:textId="77777777" w:rsidR="005048FE" w:rsidRDefault="005048FE" w:rsidP="003F6A69"/>
    <w:p w14:paraId="5DFA7A64" w14:textId="6D36477C" w:rsidR="00DB1D9B" w:rsidRDefault="00DB1D9B" w:rsidP="003F6A69"/>
    <w:p w14:paraId="256B64DF" w14:textId="38B48979" w:rsidR="008F3F11" w:rsidRDefault="008F3F11" w:rsidP="008F3F11">
      <w:pPr>
        <w:pStyle w:val="Ttulo1"/>
        <w:numPr>
          <w:ilvl w:val="1"/>
          <w:numId w:val="3"/>
        </w:numPr>
        <w:spacing w:line="360" w:lineRule="auto"/>
        <w:ind w:left="0" w:firstLine="0"/>
      </w:pPr>
      <w:r>
        <w:lastRenderedPageBreak/>
        <w:t>Caso 2</w:t>
      </w:r>
    </w:p>
    <w:p w14:paraId="240981A0" w14:textId="1CC49629" w:rsidR="008F3F11" w:rsidRDefault="008F3F11" w:rsidP="008F3F11">
      <w:r>
        <w:t xml:space="preserve">A </w:t>
      </w:r>
      <w:r w:rsidR="005048FE">
        <w:fldChar w:fldCharType="begin"/>
      </w:r>
      <w:r w:rsidR="005048FE">
        <w:instrText xml:space="preserve"> REF _Ref42717930 \h </w:instrText>
      </w:r>
      <w:r w:rsidR="005048FE">
        <w:fldChar w:fldCharType="separate"/>
      </w:r>
      <w:r w:rsidR="00140560">
        <w:t xml:space="preserve">Figura </w:t>
      </w:r>
      <w:r w:rsidR="00140560">
        <w:rPr>
          <w:noProof/>
        </w:rPr>
        <w:t>6</w:t>
      </w:r>
      <w:r w:rsidR="005048FE">
        <w:fldChar w:fldCharType="end"/>
      </w:r>
      <w:r w:rsidR="005048FE">
        <w:t xml:space="preserve"> </w:t>
      </w:r>
      <w:r>
        <w:t xml:space="preserve">apresenta do problema de transporte convectivo a ser resolvido. No lado esquerdo temos a entrada e no lado direito a saída. A concentração no extremo </w:t>
      </w:r>
      <w:r w:rsidR="005048FE">
        <w:t xml:space="preserve">esquerdo </w:t>
      </w:r>
      <w:r>
        <w:t>é dada.</w:t>
      </w:r>
      <w:r w:rsidR="005048FE">
        <w:t xml:space="preserve"> No extremo direito o fluxo difusivo é nulo, porém advectivos não, portanto </w:t>
      </w:r>
      <w:r w:rsidR="00101D2B">
        <w:t xml:space="preserve">o </w:t>
      </w:r>
      <w:r w:rsidR="005048FE" w:rsidRPr="005048FE">
        <w:rPr>
          <w:position w:val="-10"/>
        </w:rPr>
        <w:object w:dxaOrig="499" w:dyaOrig="380" w14:anchorId="153A81F4">
          <v:shape id="_x0000_i1187" type="#_x0000_t75" style="width:24.8pt;height:19.15pt" o:ole="">
            <v:imagedata r:id="rId314" o:title=""/>
          </v:shape>
          <o:OLEObject Type="Embed" ProgID="Equation.DSMT4" ShapeID="_x0000_i1187" DrawAspect="Content" ObjectID="_1654354025" r:id="rId315"/>
        </w:object>
      </w:r>
      <w:r w:rsidR="005048FE">
        <w:t xml:space="preserve">é </w:t>
      </w:r>
      <w:proofErr w:type="spellStart"/>
      <w:r w:rsidR="005048FE">
        <w:t>advectado</w:t>
      </w:r>
      <w:proofErr w:type="spellEnd"/>
      <w:r w:rsidR="005048FE">
        <w:t xml:space="preserve"> para fora do domino pelo campo de velocidade.</w:t>
      </w:r>
      <w:r w:rsidR="00101D2B">
        <w:t xml:space="preserve"> </w:t>
      </w:r>
      <w:r>
        <w:t xml:space="preserve">O problema será tratado como adimensional, por isso foi utilizada a notação </w:t>
      </w:r>
      <w:r w:rsidRPr="00F33423">
        <w:rPr>
          <w:position w:val="-10"/>
        </w:rPr>
        <w:object w:dxaOrig="499" w:dyaOrig="380" w14:anchorId="214FEAD7">
          <v:shape id="_x0000_i1188" type="#_x0000_t75" style="width:24.8pt;height:19.15pt" o:ole="">
            <v:imagedata r:id="rId281" o:title=""/>
          </v:shape>
          <o:OLEObject Type="Embed" ProgID="Equation.DSMT4" ShapeID="_x0000_i1188" DrawAspect="Content" ObjectID="_1654354026" r:id="rId316"/>
        </w:object>
      </w:r>
      <w:r>
        <w:t xml:space="preserve">. </w:t>
      </w:r>
    </w:p>
    <w:tbl>
      <w:tblPr>
        <w:tblStyle w:val="Tabelacomgrade"/>
        <w:tblpPr w:leftFromText="141" w:rightFromText="141" w:vertAnchor="page" w:horzAnchor="margin" w:tblpY="4304"/>
        <w:tblW w:w="0" w:type="auto"/>
        <w:tblLook w:val="04A0" w:firstRow="1" w:lastRow="0" w:firstColumn="1" w:lastColumn="0" w:noHBand="0" w:noVBand="1"/>
      </w:tblPr>
      <w:tblGrid>
        <w:gridCol w:w="8494"/>
      </w:tblGrid>
      <w:tr w:rsidR="008F3F11" w14:paraId="7A9847EE" w14:textId="77777777" w:rsidTr="008F3F11">
        <w:tc>
          <w:tcPr>
            <w:tcW w:w="8494" w:type="dxa"/>
          </w:tcPr>
          <w:p w14:paraId="1BBE9CF6" w14:textId="77777777" w:rsidR="008F3F11" w:rsidRDefault="008F3F11" w:rsidP="008F3F11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8176" behindDoc="1" locked="0" layoutInCell="1" allowOverlap="1" wp14:anchorId="4A682271" wp14:editId="17FE26B7">
                      <wp:simplePos x="0" y="0"/>
                      <wp:positionH relativeFrom="column">
                        <wp:posOffset>819117</wp:posOffset>
                      </wp:positionH>
                      <wp:positionV relativeFrom="paragraph">
                        <wp:posOffset>83895</wp:posOffset>
                      </wp:positionV>
                      <wp:extent cx="3551555" cy="993775"/>
                      <wp:effectExtent l="0" t="0" r="0" b="0"/>
                      <wp:wrapTight wrapText="bothSides">
                        <wp:wrapPolygon edited="0">
                          <wp:start x="9848" y="0"/>
                          <wp:lineTo x="811" y="1656"/>
                          <wp:lineTo x="348" y="2070"/>
                          <wp:lineTo x="348" y="9109"/>
                          <wp:lineTo x="927" y="14078"/>
                          <wp:lineTo x="1043" y="21117"/>
                          <wp:lineTo x="3360" y="21117"/>
                          <wp:lineTo x="18769" y="20289"/>
                          <wp:lineTo x="20507" y="19461"/>
                          <wp:lineTo x="20623" y="14078"/>
                          <wp:lineTo x="21318" y="9523"/>
                          <wp:lineTo x="21434" y="2898"/>
                          <wp:lineTo x="20507" y="2484"/>
                          <wp:lineTo x="12165" y="0"/>
                          <wp:lineTo x="9848" y="0"/>
                        </wp:wrapPolygon>
                      </wp:wrapTight>
                      <wp:docPr id="22" name="Agrupar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51555" cy="993775"/>
                                <a:chOff x="0" y="0"/>
                                <a:chExt cx="3551889" cy="994337"/>
                              </a:xfrm>
                            </wpg:grpSpPr>
                            <wpg:grpSp>
                              <wpg:cNvPr id="23" name="Agrupar 23"/>
                              <wpg:cNvGrpSpPr/>
                              <wpg:grpSpPr>
                                <a:xfrm>
                                  <a:off x="116282" y="0"/>
                                  <a:ext cx="3291840" cy="994337"/>
                                  <a:chOff x="0" y="-90658"/>
                                  <a:chExt cx="3292416" cy="995368"/>
                                </a:xfrm>
                              </wpg:grpSpPr>
                              <wpg:grpSp>
                                <wpg:cNvPr id="25" name="Agrupar 25"/>
                                <wpg:cNvGrpSpPr/>
                                <wpg:grpSpPr>
                                  <a:xfrm>
                                    <a:off x="0" y="406987"/>
                                    <a:ext cx="3292416" cy="497723"/>
                                    <a:chOff x="-137442" y="254000"/>
                                    <a:chExt cx="3293453" cy="497840"/>
                                  </a:xfrm>
                                </wpg:grpSpPr>
                                <wpg:grpSp>
                                  <wpg:cNvPr id="26" name="Agrupar 26"/>
                                  <wpg:cNvGrpSpPr/>
                                  <wpg:grpSpPr>
                                    <a:xfrm>
                                      <a:off x="-137442" y="254000"/>
                                      <a:ext cx="3099091" cy="497840"/>
                                      <a:chOff x="-34305" y="142240"/>
                                      <a:chExt cx="2254265" cy="497840"/>
                                    </a:xfrm>
                                  </wpg:grpSpPr>
                                  <wpg:grpSp>
                                    <wpg:cNvPr id="27" name="Agrupar 27"/>
                                    <wpg:cNvGrpSpPr/>
                                    <wpg:grpSpPr>
                                      <a:xfrm>
                                        <a:off x="86360" y="142240"/>
                                        <a:ext cx="2133600" cy="76200"/>
                                        <a:chOff x="0" y="-167640"/>
                                        <a:chExt cx="2133600" cy="76200"/>
                                      </a:xfrm>
                                    </wpg:grpSpPr>
                                    <wps:wsp>
                                      <wps:cNvPr id="28" name="Conector reto 28"/>
                                      <wps:cNvCnPr/>
                                      <wps:spPr>
                                        <a:xfrm>
                                          <a:off x="15240" y="-127000"/>
                                          <a:ext cx="2118360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9" name="Elipse 29"/>
                                      <wps:cNvSpPr/>
                                      <wps:spPr>
                                        <a:xfrm>
                                          <a:off x="0" y="-167640"/>
                                          <a:ext cx="66040" cy="7112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/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" name="Elipse 30"/>
                                      <wps:cNvSpPr/>
                                      <wps:spPr>
                                        <a:xfrm>
                                          <a:off x="2067559" y="-162560"/>
                                          <a:ext cx="66040" cy="7112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/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1" name="Caixa de Texto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34305" y="142240"/>
                                        <a:ext cx="360680" cy="4978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7B0DC96B" w14:textId="77777777" w:rsidR="00E4034E" w:rsidRDefault="00E4034E" w:rsidP="008F3F11">
                                          <w:r w:rsidRPr="003F6A69">
                                            <w:rPr>
                                              <w:position w:val="-6"/>
                                            </w:rPr>
                                            <w:object w:dxaOrig="560" w:dyaOrig="279" w14:anchorId="395B3505">
                                              <v:shape id="_x0000_i1190" type="#_x0000_t75" style="width:28.5pt;height:14.05pt" o:ole="">
                                                <v:imagedata r:id="rId283" o:title=""/>
                                              </v:shape>
                                              <o:OLEObject Type="Embed" ProgID="Equation.DSMT4" ShapeID="_x0000_i1190" DrawAspect="Content" ObjectID="_1654354047" r:id="rId317"/>
                                            </w:object>
                                          </w:r>
                                          <w: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2" name="Caixa de Texto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00540" y="259080"/>
                                      <a:ext cx="555471" cy="452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322DB23F" w14:textId="77777777" w:rsidR="00E4034E" w:rsidRDefault="00E4034E" w:rsidP="008F3F11">
                                        <w:r w:rsidRPr="003F6A69">
                                          <w:rPr>
                                            <w:position w:val="-6"/>
                                          </w:rPr>
                                          <w:object w:dxaOrig="580" w:dyaOrig="279" w14:anchorId="06381FEE">
                                            <v:shape id="_x0000_i1192" type="#_x0000_t75" style="width:35.55pt;height:14.05pt" o:ole="">
                                              <v:imagedata r:id="rId285" o:title=""/>
                                            </v:shape>
                                            <o:OLEObject Type="Embed" ProgID="Equation.DSMT4" ShapeID="_x0000_i1192" DrawAspect="Content" ObjectID="_1654354048" r:id="rId318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33" name="Caixa de Texto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48296" y="-90658"/>
                                    <a:ext cx="495608" cy="4976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6793F20" w14:textId="77B9DB4D" w:rsidR="00E4034E" w:rsidRDefault="00E4034E" w:rsidP="008F3F11">
                                      <w:r w:rsidRPr="003F6A69">
                                        <w:rPr>
                                          <w:position w:val="-10"/>
                                        </w:rPr>
                                        <w:object w:dxaOrig="200" w:dyaOrig="340" w14:anchorId="3012A60E">
                                          <v:shape id="_x0000_i1194" type="#_x0000_t75" style="width:10.3pt;height:17.3pt" o:ole="">
                                            <v:imagedata r:id="rId319" o:title=""/>
                                          </v:shape>
                                          <o:OLEObject Type="Embed" ProgID="Equation.DSMT4" ShapeID="_x0000_i1194" DrawAspect="Content" ObjectID="_1654354049" r:id="rId32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34" name="Conector de Seta Reta 34"/>
                              <wps:cNvCnPr/>
                              <wps:spPr>
                                <a:xfrm rot="120000" flipV="1">
                                  <a:off x="1152250" y="321427"/>
                                  <a:ext cx="1284388" cy="4571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7" name="Caixa de Texto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7570"/>
                                  <a:ext cx="761119" cy="4974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174235E" w14:textId="77777777" w:rsidR="00E4034E" w:rsidRDefault="00E4034E" w:rsidP="008F3F11">
                                    <w:r w:rsidRPr="00F33423">
                                      <w:rPr>
                                        <w:position w:val="-10"/>
                                      </w:rPr>
                                      <w:object w:dxaOrig="840" w:dyaOrig="380" w14:anchorId="7B309294">
                                        <v:shape id="_x0000_i1196" type="#_x0000_t75" style="width:42.55pt;height:19.15pt" o:ole="">
                                          <v:imagedata r:id="rId289" o:title=""/>
                                        </v:shape>
                                        <o:OLEObject Type="Embed" ProgID="Equation.DSMT4" ShapeID="_x0000_i1196" DrawAspect="Content" ObjectID="_1654354050" r:id="rId32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60" name="Caixa de Texto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0770" y="79283"/>
                                  <a:ext cx="761119" cy="4974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F99EBAF" w14:textId="08DD5D10" w:rsidR="00E4034E" w:rsidRDefault="00E4034E" w:rsidP="008F3F11">
                                    <w:r w:rsidRPr="005048FE">
                                      <w:rPr>
                                        <w:position w:val="-14"/>
                                      </w:rPr>
                                      <w:object w:dxaOrig="820" w:dyaOrig="380" w14:anchorId="7BCAD6A8">
                                        <v:shape id="_x0000_i1198" type="#_x0000_t75" style="width:41.6pt;height:19.15pt" o:ole="">
                                          <v:imagedata r:id="rId322" o:title=""/>
                                        </v:shape>
                                        <o:OLEObject Type="Embed" ProgID="Equation.DSMT4" ShapeID="_x0000_i1198" DrawAspect="Content" ObjectID="_1654354051" r:id="rId32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A682271" id="Agrupar 22" o:spid="_x0000_s1074" style="position:absolute;left:0;text-align:left;margin-left:64.5pt;margin-top:6.6pt;width:279.65pt;height:78.25pt;z-index:-251618304;mso-height-relative:margin" coordsize="35518,99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">
                      <v:group id="Agrupar 23" o:spid="_x0000_s1075" style="position:absolute;left:1162;width:32919;height:9943" coordorigin=",-906" coordsize="32924,9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group id="Agrupar 25" o:spid="_x0000_s1076" style="position:absolute;top:4069;width:32924;height:4978" coordorigin="-1374,2540" coordsize="32934,4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<v:group id="Agrupar 26" o:spid="_x0000_s1077" style="position:absolute;left:-1374;top:2540;width:30990;height:4978" coordorigin="-343,1422" coordsize="22542,4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  <v:group id="Agrupar 27" o:spid="_x0000_s1078" style="position:absolute;left:863;top:1422;width:21336;height:762" coordorigin=",-1676" coordsize="21336,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Conector reto 28" o:spid="_x0000_s1079" style="position:absolute;visibility:visible;mso-wrap-style:square" from="152,-1270" to="21336,-1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" strokecolor="black [3213]" strokeweight="1pt">
                                <v:stroke joinstyle="miter"/>
                              </v:line>
                              <v:oval id="Elipse 29" o:spid="_x0000_s1080" style="position:absolute;top:-1676;width:660;height: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" fillcolor="black [3213]" strokecolor="black [3213]" strokeweight="1pt">
                                <v:stroke joinstyle="miter"/>
                              </v:oval>
                              <v:oval id="Elipse 30" o:spid="_x0000_s1081" style="position:absolute;left:20675;top:-1625;width:660;height: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" fillcolor="black [3213]" strokecolor="black [3213]" strokeweight="1pt">
                                <v:stroke joinstyle="miter"/>
                              </v:oval>
                            </v:group>
                            <v:shape id="Caixa de Texto 2" o:spid="_x0000_s1082" type="#_x0000_t202" style="position:absolute;left:-343;top:1422;width:3606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      <v:textbox>
                                <w:txbxContent>
                                  <w:p w14:paraId="7B0DC96B" w14:textId="77777777" w:rsidR="00E4034E" w:rsidRDefault="00E4034E" w:rsidP="008F3F11">
                                    <w:r w:rsidRPr="003F6A69">
                                      <w:rPr>
                                        <w:position w:val="-6"/>
                                      </w:rPr>
                                      <w:object w:dxaOrig="560" w:dyaOrig="279" w14:anchorId="395B3505">
                                        <v:shape id="_x0000_i1190" type="#_x0000_t75" style="width:28.5pt;height:14.05pt" o:ole="">
                                          <v:imagedata r:id="rId283" o:title=""/>
                                        </v:shape>
                                        <o:OLEObject Type="Embed" ProgID="Equation.DSMT4" ShapeID="_x0000_i1190" DrawAspect="Content" ObjectID="_1654354047" r:id="rId32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Caixa de Texto 2" o:spid="_x0000_s1083" type="#_x0000_t202" style="position:absolute;left:26005;top:2590;width:5555;height:4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    <v:textbox>
                              <w:txbxContent>
                                <w:p w14:paraId="322DB23F" w14:textId="77777777" w:rsidR="00E4034E" w:rsidRDefault="00E4034E" w:rsidP="008F3F11">
                                  <w:r w:rsidRPr="003F6A69">
                                    <w:rPr>
                                      <w:position w:val="-6"/>
                                    </w:rPr>
                                    <w:object w:dxaOrig="580" w:dyaOrig="279" w14:anchorId="06381FEE">
                                      <v:shape id="_x0000_i1192" type="#_x0000_t75" style="width:35.55pt;height:14.05pt" o:ole="">
                                        <v:imagedata r:id="rId285" o:title=""/>
                                      </v:shape>
                                      <o:OLEObject Type="Embed" ProgID="Equation.DSMT4" ShapeID="_x0000_i1192" DrawAspect="Content" ObjectID="_1654354048" r:id="rId32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Caixa de Texto 2" o:spid="_x0000_s1084" type="#_x0000_t202" style="position:absolute;left:14482;top:-906;width:4957;height:4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  <v:textbox>
                            <w:txbxContent>
                              <w:p w14:paraId="56793F20" w14:textId="77B9DB4D" w:rsidR="00E4034E" w:rsidRDefault="00E4034E" w:rsidP="008F3F11">
                                <w:r w:rsidRPr="003F6A69">
                                  <w:rPr>
                                    <w:position w:val="-10"/>
                                  </w:rPr>
                                  <w:object w:dxaOrig="200" w:dyaOrig="340" w14:anchorId="3012A60E">
                                    <v:shape id="_x0000_i1194" type="#_x0000_t75" style="width:10.3pt;height:17.3pt" o:ole="">
                                      <v:imagedata r:id="rId319" o:title=""/>
                                    </v:shape>
                                    <o:OLEObject Type="Embed" ProgID="Equation.DSMT4" ShapeID="_x0000_i1194" DrawAspect="Content" ObjectID="_1654354049" r:id="rId32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 id="Conector de Seta Reta 34" o:spid="_x0000_s1085" type="#_x0000_t32" style="position:absolute;left:11522;top:3214;width:12844;height:457;rotation:-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" strokecolor="black [3213]" strokeweight=".5pt">
                        <v:stroke endarrow="block" joinstyle="miter"/>
                      </v:shape>
                      <v:shape id="Caixa de Texto 2" o:spid="_x0000_s1086" type="#_x0000_t202" style="position:absolute;top:475;width:7611;height:4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    <v:textbox>
                          <w:txbxContent>
                            <w:p w14:paraId="1174235E" w14:textId="77777777" w:rsidR="00E4034E" w:rsidRDefault="00E4034E" w:rsidP="008F3F11">
                              <w:r w:rsidRPr="00F33423">
                                <w:rPr>
                                  <w:position w:val="-10"/>
                                </w:rPr>
                                <w:object w:dxaOrig="840" w:dyaOrig="380" w14:anchorId="7B309294">
                                  <v:shape id="_x0000_i1196" type="#_x0000_t75" style="width:42.55pt;height:19.15pt" o:ole="">
                                    <v:imagedata r:id="rId289" o:title=""/>
                                  </v:shape>
                                  <o:OLEObject Type="Embed" ProgID="Equation.DSMT4" ShapeID="_x0000_i1196" DrawAspect="Content" ObjectID="_1654354050" r:id="rId3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Caixa de Texto 2" o:spid="_x0000_s1087" type="#_x0000_t202" style="position:absolute;left:27907;top:792;width:7611;height:4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    <v:textbox>
                          <w:txbxContent>
                            <w:p w14:paraId="2F99EBAF" w14:textId="08DD5D10" w:rsidR="00E4034E" w:rsidRDefault="00E4034E" w:rsidP="008F3F11">
                              <w:r w:rsidRPr="005048FE">
                                <w:rPr>
                                  <w:position w:val="-14"/>
                                </w:rPr>
                                <w:object w:dxaOrig="820" w:dyaOrig="380" w14:anchorId="7BCAD6A8">
                                  <v:shape id="_x0000_i1198" type="#_x0000_t75" style="width:41.6pt;height:19.15pt" o:ole="">
                                    <v:imagedata r:id="rId322" o:title=""/>
                                  </v:shape>
                                  <o:OLEObject Type="Embed" ProgID="Equation.DSMT4" ShapeID="_x0000_i1198" DrawAspect="Content" ObjectID="_1654354051" r:id="rId3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:rsidR="008F3F11" w14:paraId="5A25026F" w14:textId="77777777" w:rsidTr="008F3F11">
        <w:tc>
          <w:tcPr>
            <w:tcW w:w="8494" w:type="dxa"/>
          </w:tcPr>
          <w:p w14:paraId="3F0C6900" w14:textId="77777777" w:rsidR="008F3F11" w:rsidRDefault="008F3F11" w:rsidP="008F3F11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1" locked="0" layoutInCell="1" allowOverlap="1" wp14:anchorId="0C1FEFE8" wp14:editId="40435E50">
                      <wp:simplePos x="0" y="0"/>
                      <wp:positionH relativeFrom="column">
                        <wp:posOffset>1056005</wp:posOffset>
                      </wp:positionH>
                      <wp:positionV relativeFrom="paragraph">
                        <wp:posOffset>19685</wp:posOffset>
                      </wp:positionV>
                      <wp:extent cx="3551555" cy="635"/>
                      <wp:effectExtent l="0" t="0" r="0" b="0"/>
                      <wp:wrapTight wrapText="bothSides">
                        <wp:wrapPolygon edited="0">
                          <wp:start x="0" y="0"/>
                          <wp:lineTo x="0" y="21600"/>
                          <wp:lineTo x="21600" y="21600"/>
                          <wp:lineTo x="21600" y="0"/>
                        </wp:wrapPolygon>
                      </wp:wrapTight>
                      <wp:docPr id="192" name="Caixa de Texto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51555" cy="635"/>
                              </a:xfrm>
                              <a:prstGeom prst="rect">
                                <a:avLst/>
                              </a:prstGeom>
                              <a:solidFill>
                                <a:prstClr val="white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BC6E633" w14:textId="137BA5A3" w:rsidR="00E4034E" w:rsidRPr="0073118F" w:rsidRDefault="00E4034E" w:rsidP="008F3F11">
                                  <w:pPr>
                                    <w:pStyle w:val="Legenda"/>
                                    <w:rPr>
                                      <w:noProof/>
                                    </w:rPr>
                                  </w:pPr>
                                  <w:bookmarkStart w:id="31" w:name="_Ref42717930"/>
                                  <w:r>
                                    <w:t xml:space="preserve">Figura </w:t>
                                  </w:r>
                                  <w:r w:rsidR="00473EE6">
                                    <w:fldChar w:fldCharType="begin"/>
                                  </w:r>
                                  <w:r w:rsidR="00473EE6">
                                    <w:instrText xml:space="preserve"> SEQ Figura \* ARABIC </w:instrText>
                                  </w:r>
                                  <w:r w:rsidR="00473EE6">
                                    <w:fldChar w:fldCharType="separate"/>
                                  </w:r>
                                  <w:r w:rsidR="00140560">
                                    <w:rPr>
                                      <w:noProof/>
                                    </w:rPr>
                                    <w:t>6</w:t>
                                  </w:r>
                                  <w:r w:rsidR="00473EE6"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31"/>
                                  <w:r>
                                    <w:t xml:space="preserve">- </w:t>
                                  </w:r>
                                  <w:r w:rsidRPr="0059770E">
                                    <w:t xml:space="preserve">Domínio e condições do caso </w:t>
                                  </w:r>
                                  <w:r>
                                    <w:t>2</w:t>
                                  </w:r>
                                  <w:r w:rsidRPr="0059770E">
                                    <w:t xml:space="preserve"> de verificação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C1FEFE8" id="Caixa de Texto 192" o:spid="_x0000_s1088" type="#_x0000_t202" style="position:absolute;left:0;text-align:left;margin-left:83.15pt;margin-top:1.55pt;width:279.65pt;height:.05pt;z-index:-2516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" stroked="f">
                      <v:textbox style="mso-fit-shape-to-text:t" inset="0,0,0,0">
                        <w:txbxContent>
                          <w:p w14:paraId="1BC6E633" w14:textId="137BA5A3" w:rsidR="00E4034E" w:rsidRPr="0073118F" w:rsidRDefault="00E4034E" w:rsidP="008F3F11">
                            <w:pPr>
                              <w:pStyle w:val="Legenda"/>
                              <w:rPr>
                                <w:noProof/>
                              </w:rPr>
                            </w:pPr>
                            <w:bookmarkStart w:id="32" w:name="_Ref42717930"/>
                            <w:r>
                              <w:t xml:space="preserve">Figura </w:t>
                            </w:r>
                            <w:r w:rsidR="00473EE6">
                              <w:fldChar w:fldCharType="begin"/>
                            </w:r>
                            <w:r w:rsidR="00473EE6">
                              <w:instrText xml:space="preserve"> SEQ Figura \* ARABIC </w:instrText>
                            </w:r>
                            <w:r w:rsidR="00473EE6">
                              <w:fldChar w:fldCharType="separate"/>
                            </w:r>
                            <w:r w:rsidR="00140560">
                              <w:rPr>
                                <w:noProof/>
                              </w:rPr>
                              <w:t>6</w:t>
                            </w:r>
                            <w:r w:rsidR="00473EE6">
                              <w:rPr>
                                <w:noProof/>
                              </w:rPr>
                              <w:fldChar w:fldCharType="end"/>
                            </w:r>
                            <w:bookmarkEnd w:id="32"/>
                            <w:r>
                              <w:t xml:space="preserve">- </w:t>
                            </w:r>
                            <w:r w:rsidRPr="0059770E">
                              <w:t xml:space="preserve">Domínio e condições do caso </w:t>
                            </w:r>
                            <w:r>
                              <w:t>2</w:t>
                            </w:r>
                            <w:r w:rsidRPr="0059770E">
                              <w:t xml:space="preserve"> de verificação.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</w:tc>
      </w:tr>
    </w:tbl>
    <w:p w14:paraId="58DB4992" w14:textId="77777777" w:rsidR="008F3F11" w:rsidRDefault="008F3F11" w:rsidP="008F3F11"/>
    <w:p w14:paraId="6FA2396F" w14:textId="77777777" w:rsidR="008F3F11" w:rsidRDefault="008F3F11" w:rsidP="008F3F11"/>
    <w:p w14:paraId="18BCF3C5" w14:textId="2A92C558" w:rsidR="008F3F11" w:rsidRDefault="005048FE" w:rsidP="008F3F11">
      <w:r>
        <w:t>Apenas um caso será considerado</w:t>
      </w:r>
      <w:r w:rsidR="00101D2B">
        <w:t>, as propriedades são</w:t>
      </w:r>
      <w:r w:rsidR="008F3F11">
        <w:t xml:space="preserve">: </w:t>
      </w:r>
      <w:r w:rsidR="00101D2B">
        <w:t>a velocidade (</w:t>
      </w:r>
      <w:r w:rsidR="00101D2B" w:rsidRPr="00F33423">
        <w:rPr>
          <w:position w:val="-10"/>
        </w:rPr>
        <w:object w:dxaOrig="240" w:dyaOrig="340" w14:anchorId="049B09AA">
          <v:shape id="_x0000_i1199" type="#_x0000_t75" style="width:12.15pt;height:16.85pt" o:ole="">
            <v:imagedata r:id="rId329" o:title=""/>
          </v:shape>
          <o:OLEObject Type="Embed" ProgID="Equation.DSMT4" ShapeID="_x0000_i1199" DrawAspect="Content" ObjectID="_1654354027" r:id="rId330"/>
        </w:object>
      </w:r>
      <w:r w:rsidR="00101D2B">
        <w:t>) é 1</w:t>
      </w:r>
      <w:r w:rsidR="008F3F11">
        <w:t>.</w:t>
      </w:r>
      <w:r w:rsidR="00101D2B">
        <w:t xml:space="preserve">0; </w:t>
      </w:r>
      <w:r w:rsidR="008F3F11">
        <w:t xml:space="preserve"> </w:t>
      </w:r>
      <w:r w:rsidR="00101D2B">
        <w:t>a</w:t>
      </w:r>
      <w:r w:rsidR="008F3F11">
        <w:t xml:space="preserve"> porosidade (</w:t>
      </w:r>
      <w:r w:rsidR="008F3F11" w:rsidRPr="00F33423">
        <w:rPr>
          <w:position w:val="-10"/>
        </w:rPr>
        <w:object w:dxaOrig="200" w:dyaOrig="320" w14:anchorId="46DB9663">
          <v:shape id="_x0000_i1200" type="#_x0000_t75" style="width:9.8pt;height:15.9pt" o:ole="">
            <v:imagedata r:id="rId308" o:title=""/>
          </v:shape>
          <o:OLEObject Type="Embed" ProgID="Equation.DSMT4" ShapeID="_x0000_i1200" DrawAspect="Content" ObjectID="_1654354028" r:id="rId331"/>
        </w:object>
      </w:r>
      <w:r w:rsidR="008F3F11">
        <w:t>) é</w:t>
      </w:r>
      <w:r w:rsidR="00101D2B">
        <w:t xml:space="preserve"> 1</w:t>
      </w:r>
      <w:r w:rsidR="008F3F11">
        <w:t xml:space="preserve"> o 1 e a difusividade efetiva  (</w:t>
      </w:r>
      <w:r w:rsidR="008F3F11" w:rsidRPr="00F46252">
        <w:rPr>
          <w:position w:val="-14"/>
        </w:rPr>
        <w:object w:dxaOrig="420" w:dyaOrig="380" w14:anchorId="71252722">
          <v:shape id="_x0000_i1201" type="#_x0000_t75" style="width:21.05pt;height:19.15pt" o:ole="">
            <v:imagedata r:id="rId310" o:title=""/>
          </v:shape>
          <o:OLEObject Type="Embed" ProgID="Equation.DSMT4" ShapeID="_x0000_i1201" DrawAspect="Content" ObjectID="_1654354029" r:id="rId332"/>
        </w:object>
      </w:r>
      <w:r w:rsidR="008F3F11">
        <w:t xml:space="preserve">) </w:t>
      </w:r>
      <w:r w:rsidR="00101D2B">
        <w:t xml:space="preserve">é </w:t>
      </w:r>
      <w:r w:rsidR="008F3F11">
        <w:t>0.0</w:t>
      </w:r>
      <w:r>
        <w:t>1</w:t>
      </w:r>
      <w:r w:rsidR="00101D2B">
        <w:t>.</w:t>
      </w:r>
      <w:r w:rsidR="008F3F11">
        <w:t xml:space="preserve"> A dimensão do domínio é 1 e foi discretizado em 10</w:t>
      </w:r>
      <w:r w:rsidR="00101D2B">
        <w:t>0</w:t>
      </w:r>
      <w:r w:rsidR="008F3F11">
        <w:t xml:space="preserve"> elementos de mesmo tamanho.</w:t>
      </w:r>
      <w:r w:rsidR="00101D2B">
        <w:t xml:space="preserve"> O </w:t>
      </w:r>
      <w:r w:rsidR="00101D2B" w:rsidRPr="00101D2B">
        <w:rPr>
          <w:position w:val="-6"/>
        </w:rPr>
        <w:object w:dxaOrig="300" w:dyaOrig="279" w14:anchorId="5A175162">
          <v:shape id="_x0000_i1202" type="#_x0000_t75" style="width:14.95pt;height:14.05pt" o:ole="">
            <v:imagedata r:id="rId333" o:title=""/>
          </v:shape>
          <o:OLEObject Type="Embed" ProgID="Equation.DSMT4" ShapeID="_x0000_i1202" DrawAspect="Content" ObjectID="_1654354030" r:id="rId334"/>
        </w:object>
      </w:r>
      <w:r w:rsidR="00101D2B">
        <w:t xml:space="preserve">foi de 0.01. A integração temporal foi efetuada com </w:t>
      </w:r>
      <w:r w:rsidR="00101D2B" w:rsidRPr="00101D2B">
        <w:rPr>
          <w:position w:val="-6"/>
        </w:rPr>
        <w:object w:dxaOrig="240" w:dyaOrig="220" w14:anchorId="280E0B60">
          <v:shape id="_x0000_i1203" type="#_x0000_t75" style="width:12.15pt;height:11.2pt" o:ole="">
            <v:imagedata r:id="rId335" o:title=""/>
          </v:shape>
          <o:OLEObject Type="Embed" ProgID="Equation.DSMT4" ShapeID="_x0000_i1203" DrawAspect="Content" ObjectID="_1654354031" r:id="rId336"/>
        </w:object>
      </w:r>
      <w:r w:rsidR="00101D2B">
        <w:t xml:space="preserve"> 0.5 e 1.0, portanto existem duas soluções. Para a comparação dos resultados oi utilizado o software </w:t>
      </w:r>
      <w:proofErr w:type="spellStart"/>
      <w:r w:rsidR="00101D2B" w:rsidRPr="00101D2B">
        <w:rPr>
          <w:i/>
          <w:iCs/>
        </w:rPr>
        <w:t>OpenFOAM</w:t>
      </w:r>
      <w:proofErr w:type="spellEnd"/>
      <w:r w:rsidR="00101D2B">
        <w:t>.</w:t>
      </w:r>
    </w:p>
    <w:p w14:paraId="1D852763" w14:textId="77777777" w:rsidR="00101D2B" w:rsidRDefault="00101D2B" w:rsidP="008F3F11"/>
    <w:p w14:paraId="215D671C" w14:textId="77777777" w:rsidR="00101D2B" w:rsidRDefault="00101D2B" w:rsidP="008F3F11"/>
    <w:p w14:paraId="74E3C83D" w14:textId="77777777" w:rsidR="00101D2B" w:rsidRDefault="00101D2B" w:rsidP="008F3F11"/>
    <w:p w14:paraId="62C1D731" w14:textId="77777777" w:rsidR="00101D2B" w:rsidRDefault="00101D2B" w:rsidP="008F3F11"/>
    <w:p w14:paraId="01C78912" w14:textId="77777777" w:rsidR="00101D2B" w:rsidRDefault="00101D2B" w:rsidP="008F3F11"/>
    <w:p w14:paraId="250670BA" w14:textId="77777777" w:rsidR="00101D2B" w:rsidRDefault="00101D2B" w:rsidP="008F3F11"/>
    <w:p w14:paraId="61BDB0A2" w14:textId="77777777" w:rsidR="00101D2B" w:rsidRDefault="00101D2B" w:rsidP="008F3F11"/>
    <w:p w14:paraId="1531A8BC" w14:textId="77777777" w:rsidR="00101D2B" w:rsidRDefault="00101D2B" w:rsidP="008F3F11"/>
    <w:p w14:paraId="30B7B65E" w14:textId="77777777" w:rsidR="00101D2B" w:rsidRDefault="00101D2B" w:rsidP="008F3F11"/>
    <w:p w14:paraId="1E289F0F" w14:textId="77777777" w:rsidR="00101D2B" w:rsidRDefault="00101D2B" w:rsidP="008F3F11"/>
    <w:p w14:paraId="77C8C91D" w14:textId="77777777" w:rsidR="00101D2B" w:rsidRDefault="00101D2B" w:rsidP="008F3F11"/>
    <w:p w14:paraId="43F588F5" w14:textId="77777777" w:rsidR="00101D2B" w:rsidRDefault="00101D2B" w:rsidP="008F3F11"/>
    <w:p w14:paraId="6E68630A" w14:textId="77777777" w:rsidR="00101D2B" w:rsidRDefault="00101D2B" w:rsidP="008F3F11"/>
    <w:p w14:paraId="3080ADB8" w14:textId="77777777" w:rsidR="00101D2B" w:rsidRDefault="00101D2B" w:rsidP="008F3F11"/>
    <w:p w14:paraId="20180254" w14:textId="77777777" w:rsidR="00101D2B" w:rsidRDefault="00101D2B" w:rsidP="008F3F11"/>
    <w:p w14:paraId="1EC2967E" w14:textId="77777777" w:rsidR="00101D2B" w:rsidRDefault="00101D2B" w:rsidP="008F3F11"/>
    <w:p w14:paraId="5EE5B369" w14:textId="77777777" w:rsidR="00101D2B" w:rsidRDefault="00101D2B" w:rsidP="008F3F11"/>
    <w:p w14:paraId="5C4F2660" w14:textId="77777777" w:rsidR="00101D2B" w:rsidRDefault="00101D2B" w:rsidP="008F3F11"/>
    <w:p w14:paraId="23E08E21" w14:textId="7738CB6F" w:rsidR="008F3F11" w:rsidRPr="00DD2FD8" w:rsidRDefault="008F3F11" w:rsidP="008F3F11">
      <w:pPr>
        <w:rPr>
          <w:i/>
          <w:iCs/>
        </w:rPr>
      </w:pPr>
      <w:r>
        <w:t xml:space="preserve">A </w:t>
      </w:r>
      <w:r w:rsidR="00101D2B">
        <w:fldChar w:fldCharType="begin"/>
      </w:r>
      <w:r w:rsidR="00101D2B">
        <w:instrText xml:space="preserve"> REF _Ref42786997 \h </w:instrText>
      </w:r>
      <w:r w:rsidR="00101D2B">
        <w:fldChar w:fldCharType="separate"/>
      </w:r>
      <w:r w:rsidR="00140560">
        <w:t xml:space="preserve">Figura </w:t>
      </w:r>
      <w:r w:rsidR="00140560">
        <w:rPr>
          <w:noProof/>
        </w:rPr>
        <w:t>7</w:t>
      </w:r>
      <w:r w:rsidR="00101D2B">
        <w:fldChar w:fldCharType="end"/>
      </w:r>
      <w:r w:rsidR="00101D2B">
        <w:t xml:space="preserve"> </w:t>
      </w:r>
      <w:r>
        <w:t xml:space="preserve">apresenta o resultado para </w:t>
      </w:r>
      <w:r w:rsidR="00101D2B">
        <w:t xml:space="preserve">o tempo </w:t>
      </w:r>
      <w:r>
        <w:t>0.</w:t>
      </w:r>
      <w:r w:rsidR="00101D2B">
        <w:t>2</w:t>
      </w:r>
      <w:r>
        <w:t xml:space="preserve">5. </w:t>
      </w:r>
      <w:r w:rsidR="00101D2B">
        <w:t xml:space="preserve">A frente de </w:t>
      </w:r>
      <w:r w:rsidR="00101D2B" w:rsidRPr="00101D2B">
        <w:rPr>
          <w:position w:val="-10"/>
        </w:rPr>
        <w:object w:dxaOrig="499" w:dyaOrig="380" w14:anchorId="24F1E2BB">
          <v:shape id="_x0000_i1204" type="#_x0000_t75" style="width:24.8pt;height:19.15pt" o:ole="">
            <v:imagedata r:id="rId337" o:title=""/>
          </v:shape>
          <o:OLEObject Type="Embed" ProgID="Equation.DSMT4" ShapeID="_x0000_i1204" DrawAspect="Content" ObjectID="_1654354032" r:id="rId338"/>
        </w:object>
      </w:r>
      <w:r w:rsidR="00101D2B">
        <w:t xml:space="preserve">e bastante similar nas </w:t>
      </w:r>
      <w:proofErr w:type="spellStart"/>
      <w:r w:rsidR="00101D2B">
        <w:t>tês</w:t>
      </w:r>
      <w:proofErr w:type="spellEnd"/>
      <w:r w:rsidR="00101D2B">
        <w:t xml:space="preserve"> curvas</w:t>
      </w:r>
      <w:r w:rsidR="00DD2FD8">
        <w:t xml:space="preserve">. Para </w:t>
      </w:r>
      <w:r w:rsidR="00DD2FD8" w:rsidRPr="00101D2B">
        <w:rPr>
          <w:position w:val="-6"/>
        </w:rPr>
        <w:object w:dxaOrig="760" w:dyaOrig="279" w14:anchorId="47539151">
          <v:shape id="_x0000_i1205" type="#_x0000_t75" style="width:37.85pt;height:14.05pt" o:ole="">
            <v:imagedata r:id="rId339" o:title=""/>
          </v:shape>
          <o:OLEObject Type="Embed" ProgID="Equation.DSMT4" ShapeID="_x0000_i1205" DrawAspect="Content" ObjectID="_1654354033" r:id="rId340"/>
        </w:object>
      </w:r>
      <w:r w:rsidR="00DD2FD8">
        <w:t xml:space="preserve">os resultados ficaram extremamente próximos do </w:t>
      </w:r>
      <w:proofErr w:type="spellStart"/>
      <w:r w:rsidR="00DD2FD8" w:rsidRPr="00101D2B">
        <w:rPr>
          <w:i/>
          <w:iCs/>
        </w:rPr>
        <w:t>OpenFOAM</w:t>
      </w:r>
      <w:proofErr w:type="spellEnd"/>
      <w:r w:rsidR="00DD2FD8">
        <w:rPr>
          <w:i/>
          <w:iCs/>
        </w:rPr>
        <w:t xml:space="preserve">. </w:t>
      </w:r>
      <w:r w:rsidR="00DD2FD8" w:rsidRPr="00DD2FD8">
        <w:t>Já</w:t>
      </w:r>
      <w:r w:rsidR="00DD2FD8">
        <w:t xml:space="preserve"> para </w:t>
      </w:r>
      <w:r w:rsidR="00DD2FD8" w:rsidRPr="00101D2B">
        <w:rPr>
          <w:position w:val="-6"/>
        </w:rPr>
        <w:object w:dxaOrig="740" w:dyaOrig="279" w14:anchorId="055126E3">
          <v:shape id="_x0000_i1206" type="#_x0000_t75" style="width:36.95pt;height:14.05pt" o:ole="">
            <v:imagedata r:id="rId341" o:title=""/>
          </v:shape>
          <o:OLEObject Type="Embed" ProgID="Equation.DSMT4" ShapeID="_x0000_i1206" DrawAspect="Content" ObjectID="_1654354034" r:id="rId342"/>
        </w:object>
      </w:r>
      <w:r w:rsidR="00DD2FD8">
        <w:t xml:space="preserve"> há uma leve diferença, a diferença e causada pele difusividade numérica característica do método de </w:t>
      </w:r>
      <w:r w:rsidR="00DD2FD8" w:rsidRPr="00DD2FD8">
        <w:rPr>
          <w:i/>
          <w:iCs/>
        </w:rPr>
        <w:t>Euler</w:t>
      </w:r>
      <w:r w:rsidR="00DD2FD8">
        <w:rPr>
          <w:i/>
          <w:iCs/>
        </w:rPr>
        <w:t>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8494"/>
      </w:tblGrid>
      <w:tr w:rsidR="008F3F11" w14:paraId="7A8BF7F4" w14:textId="77777777" w:rsidTr="008F3F11">
        <w:tc>
          <w:tcPr>
            <w:tcW w:w="8494" w:type="dxa"/>
          </w:tcPr>
          <w:p w14:paraId="78B95F5A" w14:textId="77777777" w:rsidR="008F3F11" w:rsidRDefault="008F3F11" w:rsidP="008F3F11"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73860464" wp14:editId="7EEF9B0A">
                  <wp:simplePos x="0" y="0"/>
                  <wp:positionH relativeFrom="column">
                    <wp:posOffset>415290</wp:posOffset>
                  </wp:positionH>
                  <wp:positionV relativeFrom="paragraph">
                    <wp:posOffset>67310</wp:posOffset>
                  </wp:positionV>
                  <wp:extent cx="4539615" cy="3404870"/>
                  <wp:effectExtent l="0" t="0" r="0" b="5080"/>
                  <wp:wrapSquare wrapText="bothSides"/>
                  <wp:docPr id="195" name="Imagem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9615" cy="340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F3F11" w14:paraId="2B224DFF" w14:textId="77777777" w:rsidTr="008F3F11">
        <w:trPr>
          <w:trHeight w:val="571"/>
        </w:trPr>
        <w:tc>
          <w:tcPr>
            <w:tcW w:w="8494" w:type="dxa"/>
          </w:tcPr>
          <w:p w14:paraId="66B43A02" w14:textId="77777777" w:rsidR="008F3F11" w:rsidRDefault="008F3F11" w:rsidP="008F3F1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3C990676" wp14:editId="5599B834">
                      <wp:simplePos x="0" y="0"/>
                      <wp:positionH relativeFrom="column">
                        <wp:posOffset>1310640</wp:posOffset>
                      </wp:positionH>
                      <wp:positionV relativeFrom="paragraph">
                        <wp:posOffset>40005</wp:posOffset>
                      </wp:positionV>
                      <wp:extent cx="2684780" cy="635"/>
                      <wp:effectExtent l="0" t="0" r="1270" b="0"/>
                      <wp:wrapSquare wrapText="bothSides"/>
                      <wp:docPr id="193" name="Caixa de Texto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84780" cy="635"/>
                              </a:xfrm>
                              <a:prstGeom prst="rect">
                                <a:avLst/>
                              </a:prstGeom>
                              <a:solidFill>
                                <a:prstClr val="white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B33DB19" w14:textId="14AA2F2F" w:rsidR="00E4034E" w:rsidRPr="00F474B9" w:rsidRDefault="00E4034E" w:rsidP="008F3F11">
                                  <w:pPr>
                                    <w:pStyle w:val="Legenda"/>
                                    <w:rPr>
                                      <w:noProof/>
                                    </w:rPr>
                                  </w:pPr>
                                  <w:bookmarkStart w:id="33" w:name="_Ref42786997"/>
                                  <w:r>
                                    <w:t xml:space="preserve">Figura </w:t>
                                  </w:r>
                                  <w:r w:rsidR="00473EE6">
                                    <w:fldChar w:fldCharType="begin"/>
                                  </w:r>
                                  <w:r w:rsidR="00473EE6">
                                    <w:instrText xml:space="preserve"> SEQ Figura \* ARABIC </w:instrText>
                                  </w:r>
                                  <w:r w:rsidR="00473EE6">
                                    <w:fldChar w:fldCharType="separate"/>
                                  </w:r>
                                  <w:r w:rsidR="00140560">
                                    <w:rPr>
                                      <w:noProof/>
                                    </w:rPr>
                                    <w:t>7</w:t>
                                  </w:r>
                                  <w:r w:rsidR="00473EE6"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33"/>
                                  <w:r>
                                    <w:t xml:space="preserve"> - Solução do caso 2 no tempo 0.25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C990676" id="Caixa de Texto 193" o:spid="_x0000_s1089" type="#_x0000_t202" style="position:absolute;left:0;text-align:left;margin-left:103.2pt;margin-top:3.15pt;width:211.4pt;height:.05pt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" stroked="f">
                      <v:textbox style="mso-fit-shape-to-text:t" inset="0,0,0,0">
                        <w:txbxContent>
                          <w:p w14:paraId="3B33DB19" w14:textId="14AA2F2F" w:rsidR="00E4034E" w:rsidRPr="00F474B9" w:rsidRDefault="00E4034E" w:rsidP="008F3F11">
                            <w:pPr>
                              <w:pStyle w:val="Legenda"/>
                              <w:rPr>
                                <w:noProof/>
                              </w:rPr>
                            </w:pPr>
                            <w:bookmarkStart w:id="34" w:name="_Ref42786997"/>
                            <w:r>
                              <w:t xml:space="preserve">Figura </w:t>
                            </w:r>
                            <w:r w:rsidR="00473EE6">
                              <w:fldChar w:fldCharType="begin"/>
                            </w:r>
                            <w:r w:rsidR="00473EE6">
                              <w:instrText xml:space="preserve"> SEQ Figura \* ARABIC </w:instrText>
                            </w:r>
                            <w:r w:rsidR="00473EE6">
                              <w:fldChar w:fldCharType="separate"/>
                            </w:r>
                            <w:r w:rsidR="00140560">
                              <w:rPr>
                                <w:noProof/>
                              </w:rPr>
                              <w:t>7</w:t>
                            </w:r>
                            <w:r w:rsidR="00473EE6">
                              <w:rPr>
                                <w:noProof/>
                              </w:rPr>
                              <w:fldChar w:fldCharType="end"/>
                            </w:r>
                            <w:bookmarkEnd w:id="34"/>
                            <w:r>
                              <w:t xml:space="preserve"> - Solução do caso 2 no tempo 0.25.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14:paraId="5E16FF5C" w14:textId="77777777" w:rsidR="008F3F11" w:rsidRDefault="008F3F11" w:rsidP="008F3F11"/>
    <w:p w14:paraId="334F5074" w14:textId="77777777" w:rsidR="008F3F11" w:rsidRDefault="008F3F11" w:rsidP="008F3F11"/>
    <w:p w14:paraId="04CE386D" w14:textId="77777777" w:rsidR="008F3F11" w:rsidRDefault="008F3F11" w:rsidP="008F3F11"/>
    <w:p w14:paraId="76576F9B" w14:textId="77777777" w:rsidR="008F3F11" w:rsidRDefault="008F3F11" w:rsidP="008F3F11"/>
    <w:p w14:paraId="13618E7D" w14:textId="77777777" w:rsidR="008F3F11" w:rsidRDefault="008F3F11" w:rsidP="008F3F11"/>
    <w:p w14:paraId="20A40A95" w14:textId="77777777" w:rsidR="008F3F11" w:rsidRDefault="008F3F11" w:rsidP="008F3F11"/>
    <w:p w14:paraId="5036C04F" w14:textId="77777777" w:rsidR="008F3F11" w:rsidRDefault="008F3F11" w:rsidP="008F3F11"/>
    <w:p w14:paraId="5F7C69CB" w14:textId="77777777" w:rsidR="008F3F11" w:rsidRDefault="008F3F11" w:rsidP="008F3F11"/>
    <w:p w14:paraId="42F37B72" w14:textId="77777777" w:rsidR="008F3F11" w:rsidRDefault="008F3F11" w:rsidP="008F3F11"/>
    <w:p w14:paraId="11D39112" w14:textId="77777777" w:rsidR="008F3F11" w:rsidRDefault="008F3F11" w:rsidP="008F3F11"/>
    <w:p w14:paraId="7C710C0B" w14:textId="77777777" w:rsidR="008F3F11" w:rsidRDefault="008F3F11" w:rsidP="008F3F11"/>
    <w:p w14:paraId="17E7FE28" w14:textId="77777777" w:rsidR="008F3F11" w:rsidRDefault="008F3F11" w:rsidP="008F3F11"/>
    <w:p w14:paraId="3A0DF742" w14:textId="77777777" w:rsidR="008F3F11" w:rsidRDefault="008F3F11" w:rsidP="008F3F11"/>
    <w:p w14:paraId="44D377B1" w14:textId="77777777" w:rsidR="008F3F11" w:rsidRDefault="008F3F11" w:rsidP="008F3F11"/>
    <w:p w14:paraId="7FA39D89" w14:textId="77777777" w:rsidR="008F3F11" w:rsidRDefault="008F3F11" w:rsidP="008F3F11"/>
    <w:p w14:paraId="0B360205" w14:textId="69A06E8E" w:rsidR="00DD2FD8" w:rsidRPr="00DD2FD8" w:rsidRDefault="00DD2FD8" w:rsidP="00DD2FD8">
      <w:pPr>
        <w:rPr>
          <w:i/>
          <w:iCs/>
        </w:rPr>
      </w:pPr>
      <w:r>
        <w:lastRenderedPageBreak/>
        <w:t xml:space="preserve">A </w:t>
      </w:r>
      <w:r>
        <w:fldChar w:fldCharType="begin"/>
      </w:r>
      <w:r>
        <w:instrText xml:space="preserve"> REF _Ref42787551 \h </w:instrText>
      </w:r>
      <w:r>
        <w:fldChar w:fldCharType="separate"/>
      </w:r>
      <w:r w:rsidR="00140560">
        <w:t xml:space="preserve">Figura </w:t>
      </w:r>
      <w:r w:rsidR="00140560">
        <w:rPr>
          <w:noProof/>
        </w:rPr>
        <w:t>8</w:t>
      </w:r>
      <w:r>
        <w:fldChar w:fldCharType="end"/>
      </w:r>
      <w:r>
        <w:t xml:space="preserve"> apresenta o resultado para o tempo 0.50. </w:t>
      </w:r>
      <w:r w:rsidR="00CC1D7B">
        <w:t>Todas as considerações feitas</w:t>
      </w:r>
      <w:r>
        <w:t xml:space="preserve"> na </w:t>
      </w:r>
      <w:r>
        <w:fldChar w:fldCharType="begin"/>
      </w:r>
      <w:r>
        <w:instrText xml:space="preserve"> REF _Ref42786997 \h </w:instrText>
      </w:r>
      <w:r>
        <w:fldChar w:fldCharType="separate"/>
      </w:r>
      <w:r w:rsidR="00140560">
        <w:t xml:space="preserve">Figura </w:t>
      </w:r>
      <w:r w:rsidR="00140560">
        <w:rPr>
          <w:noProof/>
        </w:rPr>
        <w:t>7</w:t>
      </w:r>
      <w:r>
        <w:fldChar w:fldCharType="end"/>
      </w:r>
      <w:r>
        <w:t xml:space="preserve"> se aplica novamente.</w: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8494"/>
      </w:tblGrid>
      <w:tr w:rsidR="008F3F11" w14:paraId="1DCF2989" w14:textId="77777777" w:rsidTr="008F3F11">
        <w:tc>
          <w:tcPr>
            <w:tcW w:w="8494" w:type="dxa"/>
          </w:tcPr>
          <w:p w14:paraId="137C2CCB" w14:textId="77777777" w:rsidR="008F3F11" w:rsidRDefault="008F3F11" w:rsidP="008F3F11">
            <w:r>
              <w:rPr>
                <w:noProof/>
              </w:rPr>
              <w:drawing>
                <wp:anchor distT="0" distB="0" distL="114300" distR="114300" simplePos="0" relativeHeight="251702272" behindDoc="0" locked="0" layoutInCell="1" allowOverlap="1" wp14:anchorId="053C8CD8" wp14:editId="352DD41A">
                  <wp:simplePos x="0" y="0"/>
                  <wp:positionH relativeFrom="column">
                    <wp:posOffset>415290</wp:posOffset>
                  </wp:positionH>
                  <wp:positionV relativeFrom="paragraph">
                    <wp:posOffset>68580</wp:posOffset>
                  </wp:positionV>
                  <wp:extent cx="4539615" cy="3404235"/>
                  <wp:effectExtent l="0" t="0" r="0" b="5715"/>
                  <wp:wrapSquare wrapText="bothSides"/>
                  <wp:docPr id="196" name="Imagem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9615" cy="3404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F3F11" w14:paraId="579A02BE" w14:textId="77777777" w:rsidTr="008F3F11">
        <w:trPr>
          <w:trHeight w:val="571"/>
        </w:trPr>
        <w:tc>
          <w:tcPr>
            <w:tcW w:w="8494" w:type="dxa"/>
          </w:tcPr>
          <w:p w14:paraId="2F7932AE" w14:textId="77777777" w:rsidR="008F3F11" w:rsidRDefault="008F3F11" w:rsidP="008F3F1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6E107930" wp14:editId="09061EDA">
                      <wp:simplePos x="0" y="0"/>
                      <wp:positionH relativeFrom="column">
                        <wp:posOffset>1310640</wp:posOffset>
                      </wp:positionH>
                      <wp:positionV relativeFrom="paragraph">
                        <wp:posOffset>40005</wp:posOffset>
                      </wp:positionV>
                      <wp:extent cx="2684780" cy="635"/>
                      <wp:effectExtent l="0" t="0" r="1270" b="0"/>
                      <wp:wrapSquare wrapText="bothSides"/>
                      <wp:docPr id="194" name="Caixa de Texto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84780" cy="635"/>
                              </a:xfrm>
                              <a:prstGeom prst="rect">
                                <a:avLst/>
                              </a:prstGeom>
                              <a:solidFill>
                                <a:prstClr val="white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20A84F1" w14:textId="413EC0FD" w:rsidR="00E4034E" w:rsidRPr="00F474B9" w:rsidRDefault="00E4034E" w:rsidP="008F3F11">
                                  <w:pPr>
                                    <w:pStyle w:val="Legenda"/>
                                    <w:rPr>
                                      <w:noProof/>
                                    </w:rPr>
                                  </w:pPr>
                                  <w:bookmarkStart w:id="35" w:name="_Ref42787551"/>
                                  <w:r>
                                    <w:t xml:space="preserve">Figura </w:t>
                                  </w:r>
                                  <w:r w:rsidR="00473EE6">
                                    <w:fldChar w:fldCharType="begin"/>
                                  </w:r>
                                  <w:r w:rsidR="00473EE6">
                                    <w:instrText xml:space="preserve"> SEQ Figura \* ARABIC </w:instrText>
                                  </w:r>
                                  <w:r w:rsidR="00473EE6">
                                    <w:fldChar w:fldCharType="separate"/>
                                  </w:r>
                                  <w:r w:rsidR="00140560">
                                    <w:rPr>
                                      <w:noProof/>
                                    </w:rPr>
                                    <w:t>8</w:t>
                                  </w:r>
                                  <w:r w:rsidR="00473EE6"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35"/>
                                  <w:r>
                                    <w:t xml:space="preserve"> - Solução do caso 2 no tempo 0.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E107930" id="Caixa de Texto 194" o:spid="_x0000_s1090" type="#_x0000_t202" style="position:absolute;left:0;text-align:left;margin-left:103.2pt;margin-top:3.15pt;width:211.4pt;height:.05pt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" stroked="f">
                      <v:textbox style="mso-fit-shape-to-text:t" inset="0,0,0,0">
                        <w:txbxContent>
                          <w:p w14:paraId="120A84F1" w14:textId="413EC0FD" w:rsidR="00E4034E" w:rsidRPr="00F474B9" w:rsidRDefault="00E4034E" w:rsidP="008F3F11">
                            <w:pPr>
                              <w:pStyle w:val="Legenda"/>
                              <w:rPr>
                                <w:noProof/>
                              </w:rPr>
                            </w:pPr>
                            <w:bookmarkStart w:id="36" w:name="_Ref42787551"/>
                            <w:r>
                              <w:t xml:space="preserve">Figura </w:t>
                            </w:r>
                            <w:r w:rsidR="00473EE6">
                              <w:fldChar w:fldCharType="begin"/>
                            </w:r>
                            <w:r w:rsidR="00473EE6">
                              <w:instrText xml:space="preserve"> SEQ Figura \* ARABIC </w:instrText>
                            </w:r>
                            <w:r w:rsidR="00473EE6">
                              <w:fldChar w:fldCharType="separate"/>
                            </w:r>
                            <w:r w:rsidR="00140560">
                              <w:rPr>
                                <w:noProof/>
                              </w:rPr>
                              <w:t>8</w:t>
                            </w:r>
                            <w:r w:rsidR="00473EE6">
                              <w:rPr>
                                <w:noProof/>
                              </w:rPr>
                              <w:fldChar w:fldCharType="end"/>
                            </w:r>
                            <w:bookmarkEnd w:id="36"/>
                            <w:r>
                              <w:t xml:space="preserve"> - Solução do caso 2 no tempo 0.5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14:paraId="49D59207" w14:textId="77777777" w:rsidR="008F3F11" w:rsidRPr="008F3F11" w:rsidRDefault="008F3F11" w:rsidP="008F3F11"/>
    <w:p w14:paraId="647F4AEA" w14:textId="742DFA08" w:rsidR="002F65F7" w:rsidRPr="002F65F7" w:rsidRDefault="002F65F7" w:rsidP="002F65F7"/>
    <w:p w14:paraId="43FAEDDA" w14:textId="09CBA2E7" w:rsidR="002F65F7" w:rsidRPr="002F65F7" w:rsidRDefault="002F65F7" w:rsidP="002F65F7"/>
    <w:p w14:paraId="71142E0B" w14:textId="57082A65" w:rsidR="002F65F7" w:rsidRPr="002F65F7" w:rsidRDefault="002F65F7" w:rsidP="002F65F7"/>
    <w:p w14:paraId="29F231FD" w14:textId="7155B580" w:rsidR="002F65F7" w:rsidRPr="002F65F7" w:rsidRDefault="002F65F7" w:rsidP="002F65F7"/>
    <w:p w14:paraId="7A78F644" w14:textId="77777777" w:rsidR="002F65F7" w:rsidRPr="002F65F7" w:rsidRDefault="002F65F7" w:rsidP="002F65F7"/>
    <w:p w14:paraId="6640B4F3" w14:textId="0F16A783" w:rsidR="00A07CE5" w:rsidRDefault="00A07CE5" w:rsidP="00A07CE5"/>
    <w:p w14:paraId="2ADF1D99" w14:textId="50C78165" w:rsidR="00A07CE5" w:rsidRDefault="00A07CE5" w:rsidP="00A07CE5"/>
    <w:p w14:paraId="10BBE6B9" w14:textId="138F0853" w:rsidR="00DD2FD8" w:rsidRDefault="00DD2FD8" w:rsidP="00A07CE5"/>
    <w:p w14:paraId="713F05B5" w14:textId="19CADB61" w:rsidR="00DD2FD8" w:rsidRDefault="00DD2FD8" w:rsidP="00A07CE5"/>
    <w:p w14:paraId="164EDE00" w14:textId="6AA75D98" w:rsidR="00DD2FD8" w:rsidRDefault="00DD2FD8" w:rsidP="00A07CE5"/>
    <w:p w14:paraId="31BE87E1" w14:textId="756F9FA5" w:rsidR="00DD2FD8" w:rsidRDefault="00DD2FD8" w:rsidP="00A07CE5"/>
    <w:p w14:paraId="564C8622" w14:textId="50C2B6AB" w:rsidR="00DD2FD8" w:rsidRDefault="00DD2FD8" w:rsidP="00A07CE5"/>
    <w:p w14:paraId="58E6A2AC" w14:textId="22FB978C" w:rsidR="00DD2FD8" w:rsidRDefault="00DD2FD8" w:rsidP="00A07CE5"/>
    <w:p w14:paraId="28F1A164" w14:textId="58C93066" w:rsidR="00DD2FD8" w:rsidRDefault="00DD2FD8" w:rsidP="00A07CE5"/>
    <w:p w14:paraId="3952A64D" w14:textId="77777777" w:rsidR="00DD2FD8" w:rsidRPr="00A07CE5" w:rsidRDefault="00DD2FD8" w:rsidP="00A07CE5"/>
    <w:p w14:paraId="71E134F6" w14:textId="371F715F" w:rsidR="00BA37E5" w:rsidRDefault="00F50442" w:rsidP="00BA37E5">
      <w:r>
        <w:t>Referencias:</w:t>
      </w:r>
    </w:p>
    <w:p w14:paraId="46C50032" w14:textId="71DFBE77" w:rsidR="00F50442" w:rsidRPr="00F50442" w:rsidRDefault="00F50442" w:rsidP="00F50442">
      <w:pPr>
        <w:pStyle w:val="Bibliografia"/>
        <w:rPr>
          <w:noProof/>
          <w:sz w:val="22"/>
          <w:szCs w:val="22"/>
          <w:lang w:val="en-US"/>
        </w:rPr>
      </w:pPr>
      <w:r w:rsidRPr="00F50442">
        <w:rPr>
          <w:noProof/>
          <w:sz w:val="22"/>
          <w:szCs w:val="22"/>
          <w:lang w:val="en-US"/>
        </w:rPr>
        <w:lastRenderedPageBreak/>
        <w:t xml:space="preserve">[1] - Fabbri, A., Jacquemet, N., &amp; Sevedi, D. M. (2012). A chemo-poromechanical model of oilwell cement carbonatation under CO2 geological storage conditions. </w:t>
      </w:r>
      <w:r w:rsidRPr="00F50442">
        <w:rPr>
          <w:i/>
          <w:iCs/>
          <w:noProof/>
          <w:sz w:val="22"/>
          <w:szCs w:val="22"/>
          <w:lang w:val="en-US"/>
        </w:rPr>
        <w:t>Cement and Concrete Research vol. 42</w:t>
      </w:r>
      <w:r w:rsidRPr="00F50442">
        <w:rPr>
          <w:noProof/>
          <w:sz w:val="22"/>
          <w:szCs w:val="22"/>
          <w:lang w:val="en-US"/>
        </w:rPr>
        <w:t>, pp. 8-19.</w:t>
      </w:r>
    </w:p>
    <w:p w14:paraId="51745D41" w14:textId="7BD079A0" w:rsidR="00BD3850" w:rsidRDefault="00F50442" w:rsidP="00BD3850">
      <w:pPr>
        <w:rPr>
          <w:rFonts w:ascii="TimesNewRomanPSMT" w:hAnsi="TimesNewRomanPSMT"/>
          <w:color w:val="000000"/>
        </w:rPr>
      </w:pPr>
      <w:r w:rsidRPr="00F50442">
        <w:rPr>
          <w:rFonts w:ascii="TimesNewRomanPSMT" w:hAnsi="TimesNewRomanPSMT"/>
          <w:color w:val="000000"/>
        </w:rPr>
        <w:t xml:space="preserve">[2] - Brooks, A N </w:t>
      </w:r>
      <w:proofErr w:type="spellStart"/>
      <w:r w:rsidRPr="00F50442">
        <w:rPr>
          <w:rFonts w:ascii="TimesNewRomanPSMT" w:hAnsi="TimesNewRomanPSMT"/>
          <w:color w:val="000000"/>
        </w:rPr>
        <w:t>and</w:t>
      </w:r>
      <w:proofErr w:type="spellEnd"/>
      <w:r w:rsidRPr="00F50442">
        <w:rPr>
          <w:rFonts w:ascii="TimesNewRomanPSMT" w:hAnsi="TimesNewRomanPSMT"/>
          <w:color w:val="000000"/>
        </w:rPr>
        <w:t xml:space="preserve"> Hughes, T J</w:t>
      </w:r>
      <w:r w:rsidR="00BD3850">
        <w:rPr>
          <w:rFonts w:ascii="TimesNewRomanPSMT" w:hAnsi="TimesNewRomanPSMT"/>
          <w:color w:val="000000"/>
        </w:rPr>
        <w:t xml:space="preserve"> (</w:t>
      </w:r>
      <w:r w:rsidR="00BD3850" w:rsidRPr="00F50442">
        <w:rPr>
          <w:rFonts w:ascii="TimesNewRomanPSMT" w:hAnsi="TimesNewRomanPSMT"/>
          <w:color w:val="000000"/>
        </w:rPr>
        <w:t>1982</w:t>
      </w:r>
      <w:r w:rsidR="00BD3850">
        <w:rPr>
          <w:rFonts w:ascii="TimesNewRomanPSMT" w:hAnsi="TimesNewRomanPSMT"/>
          <w:color w:val="000000"/>
        </w:rPr>
        <w:t>).</w:t>
      </w:r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Streamline</w:t>
      </w:r>
      <w:proofErr w:type="spellEnd"/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upwind</w:t>
      </w:r>
      <w:proofErr w:type="spellEnd"/>
      <w:r w:rsidRPr="00F50442">
        <w:rPr>
          <w:rFonts w:ascii="TimesNewRomanPSMT" w:hAnsi="TimesNewRomanPSMT"/>
          <w:color w:val="000000"/>
        </w:rPr>
        <w:t xml:space="preserve"> Petrov-</w:t>
      </w:r>
      <w:proofErr w:type="spellStart"/>
      <w:r w:rsidRPr="00F50442">
        <w:rPr>
          <w:rFonts w:ascii="TimesNewRomanPSMT" w:hAnsi="TimesNewRomanPSMT"/>
          <w:color w:val="000000"/>
        </w:rPr>
        <w:t>Galerkin</w:t>
      </w:r>
      <w:proofErr w:type="spellEnd"/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formulation</w:t>
      </w:r>
      <w:proofErr w:type="spellEnd"/>
      <w:r w:rsidRPr="00F50442">
        <w:rPr>
          <w:rFonts w:ascii="TimesNewRomanPSMT" w:hAnsi="TimesNewRomanPSMT"/>
          <w:color w:val="000000"/>
        </w:rPr>
        <w:t xml:space="preserve"> for</w:t>
      </w:r>
      <w:r w:rsidRPr="00F50442">
        <w:rPr>
          <w:rFonts w:ascii="TimesNewRomanPSMT" w:hAnsi="TimesNewRomanPSMT"/>
          <w:color w:val="000000"/>
        </w:rPr>
        <w:br/>
      </w:r>
      <w:proofErr w:type="spellStart"/>
      <w:r w:rsidRPr="00F50442">
        <w:rPr>
          <w:rFonts w:ascii="TimesNewRomanPSMT" w:hAnsi="TimesNewRomanPSMT"/>
          <w:color w:val="000000"/>
        </w:rPr>
        <w:t>convection-dominated</w:t>
      </w:r>
      <w:proofErr w:type="spellEnd"/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flows</w:t>
      </w:r>
      <w:proofErr w:type="spellEnd"/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with</w:t>
      </w:r>
      <w:proofErr w:type="spellEnd"/>
      <w:r w:rsidRPr="00F50442">
        <w:rPr>
          <w:rFonts w:ascii="TimesNewRomanPSMT" w:hAnsi="TimesNewRomanPSMT"/>
          <w:color w:val="000000"/>
        </w:rPr>
        <w:t xml:space="preserve"> particular </w:t>
      </w:r>
      <w:proofErr w:type="spellStart"/>
      <w:r w:rsidRPr="00F50442">
        <w:rPr>
          <w:rFonts w:ascii="TimesNewRomanPSMT" w:hAnsi="TimesNewRomanPSMT"/>
          <w:color w:val="000000"/>
        </w:rPr>
        <w:t>emphasis</w:t>
      </w:r>
      <w:proofErr w:type="spellEnd"/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on</w:t>
      </w:r>
      <w:proofErr w:type="spellEnd"/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the</w:t>
      </w:r>
      <w:proofErr w:type="spellEnd"/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incompressible</w:t>
      </w:r>
      <w:proofErr w:type="spellEnd"/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NavierStokes</w:t>
      </w:r>
      <w:proofErr w:type="spellEnd"/>
      <w:r w:rsidRPr="00F50442">
        <w:rPr>
          <w:rFonts w:ascii="TimesNewRomanPSMT" w:hAnsi="TimesNewRomanPSMT"/>
          <w:color w:val="000000"/>
        </w:rPr>
        <w:t xml:space="preserve"> </w:t>
      </w:r>
      <w:proofErr w:type="spellStart"/>
      <w:r w:rsidRPr="00F50442">
        <w:rPr>
          <w:rFonts w:ascii="TimesNewRomanPSMT" w:hAnsi="TimesNewRomanPSMT"/>
          <w:color w:val="000000"/>
        </w:rPr>
        <w:t>equations</w:t>
      </w:r>
      <w:proofErr w:type="spellEnd"/>
      <w:r w:rsidR="00BD3850">
        <w:rPr>
          <w:rFonts w:ascii="TimesNewRomanPSMT" w:hAnsi="TimesNewRomanPSMT"/>
          <w:color w:val="000000"/>
        </w:rPr>
        <w:t xml:space="preserve">. </w:t>
      </w:r>
      <w:r w:rsidRPr="00BD3850">
        <w:rPr>
          <w:rFonts w:ascii="TimesNewRomanPSMT" w:hAnsi="TimesNewRomanPSMT"/>
          <w:i/>
          <w:iCs/>
          <w:color w:val="000000"/>
        </w:rPr>
        <w:t xml:space="preserve">Computer </w:t>
      </w:r>
      <w:proofErr w:type="spellStart"/>
      <w:r w:rsidRPr="00BD3850">
        <w:rPr>
          <w:rFonts w:ascii="TimesNewRomanPSMT" w:hAnsi="TimesNewRomanPSMT"/>
          <w:i/>
          <w:iCs/>
          <w:color w:val="000000"/>
        </w:rPr>
        <w:t>Methods</w:t>
      </w:r>
      <w:proofErr w:type="spellEnd"/>
      <w:r w:rsidRPr="00BD3850">
        <w:rPr>
          <w:rFonts w:ascii="TimesNewRomanPSMT" w:hAnsi="TimesNewRomanPSMT"/>
          <w:i/>
          <w:iCs/>
          <w:color w:val="000000"/>
        </w:rPr>
        <w:t xml:space="preserve"> in </w:t>
      </w:r>
      <w:proofErr w:type="spellStart"/>
      <w:r w:rsidRPr="00BD3850">
        <w:rPr>
          <w:rFonts w:ascii="TimesNewRomanPSMT" w:hAnsi="TimesNewRomanPSMT"/>
          <w:i/>
          <w:iCs/>
          <w:color w:val="000000"/>
        </w:rPr>
        <w:t>Applied</w:t>
      </w:r>
      <w:proofErr w:type="spellEnd"/>
      <w:r w:rsidRPr="00BD3850">
        <w:rPr>
          <w:rFonts w:ascii="TimesNewRomanPSMT" w:hAnsi="TimesNewRomanPSMT"/>
          <w:i/>
          <w:iCs/>
          <w:color w:val="000000"/>
        </w:rPr>
        <w:t xml:space="preserve"> </w:t>
      </w:r>
      <w:proofErr w:type="spellStart"/>
      <w:r w:rsidRPr="00BD3850">
        <w:rPr>
          <w:rFonts w:ascii="TimesNewRomanPSMT" w:hAnsi="TimesNewRomanPSMT"/>
          <w:i/>
          <w:iCs/>
          <w:color w:val="000000"/>
        </w:rPr>
        <w:t>Mechanics</w:t>
      </w:r>
      <w:proofErr w:type="spellEnd"/>
      <w:r w:rsidRPr="00BD3850">
        <w:rPr>
          <w:rFonts w:ascii="TimesNewRomanPSMT" w:hAnsi="TimesNewRomanPSMT"/>
          <w:i/>
          <w:iCs/>
          <w:color w:val="000000"/>
        </w:rPr>
        <w:t xml:space="preserve"> </w:t>
      </w:r>
      <w:proofErr w:type="spellStart"/>
      <w:r w:rsidRPr="00BD3850">
        <w:rPr>
          <w:rFonts w:ascii="TimesNewRomanPSMT" w:hAnsi="TimesNewRomanPSMT"/>
          <w:i/>
          <w:iCs/>
          <w:color w:val="000000"/>
        </w:rPr>
        <w:t>and</w:t>
      </w:r>
      <w:proofErr w:type="spellEnd"/>
      <w:r w:rsidRPr="00BD3850">
        <w:rPr>
          <w:rFonts w:ascii="TimesNewRomanPSMT" w:hAnsi="TimesNewRomanPSMT"/>
          <w:i/>
          <w:iCs/>
          <w:color w:val="000000"/>
        </w:rPr>
        <w:t xml:space="preserve"> </w:t>
      </w:r>
      <w:proofErr w:type="spellStart"/>
      <w:r w:rsidRPr="00BD3850">
        <w:rPr>
          <w:rFonts w:ascii="TimesNewRomanPSMT" w:hAnsi="TimesNewRomanPSMT"/>
          <w:i/>
          <w:iCs/>
          <w:color w:val="000000"/>
        </w:rPr>
        <w:t>Engineering</w:t>
      </w:r>
      <w:proofErr w:type="spellEnd"/>
      <w:r w:rsidRPr="00F50442">
        <w:rPr>
          <w:rFonts w:ascii="TimesNewRomanPSMT" w:hAnsi="TimesNewRomanPSMT"/>
          <w:color w:val="000000"/>
        </w:rPr>
        <w:t>, v</w:t>
      </w:r>
      <w:r w:rsidR="00BD3850">
        <w:rPr>
          <w:rFonts w:ascii="TimesNewRomanPSMT" w:hAnsi="TimesNewRomanPSMT"/>
          <w:color w:val="000000"/>
        </w:rPr>
        <w:t>ol</w:t>
      </w:r>
      <w:r w:rsidRPr="00F50442">
        <w:rPr>
          <w:rFonts w:ascii="TimesNewRomanPSMT" w:hAnsi="TimesNewRomanPSMT"/>
          <w:color w:val="000000"/>
        </w:rPr>
        <w:t>.</w:t>
      </w:r>
      <w:r w:rsidRPr="00F50442">
        <w:rPr>
          <w:rFonts w:ascii="TimesNewRomanPSMT" w:hAnsi="TimesNewRomanPSMT"/>
          <w:color w:val="000000"/>
        </w:rPr>
        <w:br/>
        <w:t>32, pp. 199-259.</w:t>
      </w:r>
    </w:p>
    <w:p w14:paraId="719D5721" w14:textId="7A5481A1" w:rsidR="00BD3850" w:rsidRDefault="00BD3850" w:rsidP="00F50442">
      <w:pPr>
        <w:rPr>
          <w:rFonts w:ascii="TimesNewRomanPSMT" w:hAnsi="TimesNewRomanPSMT"/>
          <w:color w:val="000000"/>
        </w:rPr>
      </w:pPr>
      <w:r w:rsidRPr="00BD3850">
        <w:rPr>
          <w:rFonts w:ascii="TimesNewRomanPSMT" w:hAnsi="TimesNewRomanPSMT"/>
          <w:color w:val="000000"/>
        </w:rPr>
        <w:t xml:space="preserve">[3] - </w:t>
      </w:r>
      <w:proofErr w:type="spellStart"/>
      <w:r w:rsidRPr="00BD3850">
        <w:rPr>
          <w:rFonts w:cs="Times New Roman"/>
          <w:color w:val="000000"/>
          <w:shd w:val="clear" w:color="auto" w:fill="FFFFFF"/>
        </w:rPr>
        <w:t>Versteeg</w:t>
      </w:r>
      <w:proofErr w:type="spellEnd"/>
      <w:r w:rsidRPr="00BD3850">
        <w:rPr>
          <w:rFonts w:cs="Times New Roman"/>
          <w:color w:val="000000"/>
          <w:shd w:val="clear" w:color="auto" w:fill="FFFFFF"/>
        </w:rPr>
        <w:t xml:space="preserve">, H. K., </w:t>
      </w:r>
      <w:proofErr w:type="spellStart"/>
      <w:r w:rsidRPr="00BD3850">
        <w:rPr>
          <w:rFonts w:cs="Times New Roman"/>
          <w:color w:val="000000"/>
          <w:shd w:val="clear" w:color="auto" w:fill="FFFFFF"/>
        </w:rPr>
        <w:t>and</w:t>
      </w:r>
      <w:proofErr w:type="spellEnd"/>
      <w:r w:rsidRPr="00BD3850">
        <w:rPr>
          <w:rFonts w:cs="Times New Roman"/>
          <w:color w:val="000000"/>
          <w:shd w:val="clear" w:color="auto" w:fill="FFFFFF"/>
        </w:rPr>
        <w:t xml:space="preserve"> W. </w:t>
      </w:r>
      <w:proofErr w:type="spellStart"/>
      <w:r w:rsidRPr="00BD3850">
        <w:rPr>
          <w:rFonts w:cs="Times New Roman"/>
          <w:color w:val="000000"/>
          <w:shd w:val="clear" w:color="auto" w:fill="FFFFFF"/>
        </w:rPr>
        <w:t>Malalasekera</w:t>
      </w:r>
      <w:proofErr w:type="spellEnd"/>
      <w:r w:rsidRPr="00BD3850">
        <w:rPr>
          <w:rFonts w:cs="Times New Roman"/>
          <w:color w:val="000000"/>
          <w:shd w:val="clear" w:color="auto" w:fill="FFFFFF"/>
        </w:rPr>
        <w:t>. 2007. </w:t>
      </w:r>
      <w:proofErr w:type="spellStart"/>
      <w:r w:rsidRPr="00BD3850">
        <w:rPr>
          <w:rFonts w:cs="Times New Roman"/>
          <w:i/>
          <w:iCs/>
          <w:color w:val="000000"/>
          <w:shd w:val="clear" w:color="auto" w:fill="FFFFFF"/>
        </w:rPr>
        <w:t>An</w:t>
      </w:r>
      <w:proofErr w:type="spellEnd"/>
      <w:r w:rsidRPr="00BD3850">
        <w:rPr>
          <w:rFonts w:cs="Times New Roman"/>
          <w:i/>
          <w:iCs/>
          <w:color w:val="000000"/>
          <w:shd w:val="clear" w:color="auto" w:fill="FFFFFF"/>
        </w:rPr>
        <w:t xml:space="preserve"> </w:t>
      </w:r>
      <w:proofErr w:type="spellStart"/>
      <w:r w:rsidRPr="00BD3850">
        <w:rPr>
          <w:rFonts w:cs="Times New Roman"/>
          <w:i/>
          <w:iCs/>
          <w:color w:val="000000"/>
          <w:shd w:val="clear" w:color="auto" w:fill="FFFFFF"/>
        </w:rPr>
        <w:t>introduction</w:t>
      </w:r>
      <w:proofErr w:type="spellEnd"/>
      <w:r w:rsidRPr="00BD3850">
        <w:rPr>
          <w:rFonts w:cs="Times New Roman"/>
          <w:i/>
          <w:iCs/>
          <w:color w:val="000000"/>
          <w:shd w:val="clear" w:color="auto" w:fill="FFFFFF"/>
        </w:rPr>
        <w:t xml:space="preserve"> </w:t>
      </w:r>
      <w:proofErr w:type="spellStart"/>
      <w:r w:rsidRPr="00BD3850">
        <w:rPr>
          <w:rFonts w:cs="Times New Roman"/>
          <w:i/>
          <w:iCs/>
          <w:color w:val="000000"/>
          <w:shd w:val="clear" w:color="auto" w:fill="FFFFFF"/>
        </w:rPr>
        <w:t>to</w:t>
      </w:r>
      <w:proofErr w:type="spellEnd"/>
      <w:r w:rsidRPr="00BD3850">
        <w:rPr>
          <w:rFonts w:cs="Times New Roman"/>
          <w:i/>
          <w:iCs/>
          <w:color w:val="000000"/>
          <w:shd w:val="clear" w:color="auto" w:fill="FFFFFF"/>
        </w:rPr>
        <w:t xml:space="preserve"> </w:t>
      </w:r>
      <w:proofErr w:type="spellStart"/>
      <w:r w:rsidRPr="00BD3850">
        <w:rPr>
          <w:rFonts w:cs="Times New Roman"/>
          <w:i/>
          <w:iCs/>
          <w:color w:val="000000"/>
          <w:shd w:val="clear" w:color="auto" w:fill="FFFFFF"/>
        </w:rPr>
        <w:t>computational</w:t>
      </w:r>
      <w:proofErr w:type="spellEnd"/>
      <w:r w:rsidRPr="00BD3850">
        <w:rPr>
          <w:rFonts w:cs="Times New Roman"/>
          <w:i/>
          <w:iCs/>
          <w:color w:val="000000"/>
          <w:shd w:val="clear" w:color="auto" w:fill="FFFFFF"/>
        </w:rPr>
        <w:t xml:space="preserve"> </w:t>
      </w:r>
      <w:proofErr w:type="spellStart"/>
      <w:r w:rsidRPr="00BD3850">
        <w:rPr>
          <w:rFonts w:cs="Times New Roman"/>
          <w:i/>
          <w:iCs/>
          <w:color w:val="000000"/>
          <w:shd w:val="clear" w:color="auto" w:fill="FFFFFF"/>
        </w:rPr>
        <w:t>fluid</w:t>
      </w:r>
      <w:proofErr w:type="spellEnd"/>
      <w:r w:rsidRPr="00BD3850">
        <w:rPr>
          <w:rFonts w:cs="Times New Roman"/>
          <w:i/>
          <w:iCs/>
          <w:color w:val="000000"/>
          <w:shd w:val="clear" w:color="auto" w:fill="FFFFFF"/>
        </w:rPr>
        <w:t xml:space="preserve"> dynamics: </w:t>
      </w:r>
      <w:proofErr w:type="spellStart"/>
      <w:r w:rsidRPr="00BD3850">
        <w:rPr>
          <w:rFonts w:cs="Times New Roman"/>
          <w:i/>
          <w:iCs/>
          <w:color w:val="000000"/>
          <w:shd w:val="clear" w:color="auto" w:fill="FFFFFF"/>
        </w:rPr>
        <w:t>the</w:t>
      </w:r>
      <w:proofErr w:type="spellEnd"/>
      <w:r w:rsidRPr="00BD3850">
        <w:rPr>
          <w:rFonts w:cs="Times New Roman"/>
          <w:i/>
          <w:iCs/>
          <w:color w:val="000000"/>
          <w:shd w:val="clear" w:color="auto" w:fill="FFFFFF"/>
        </w:rPr>
        <w:t xml:space="preserve"> </w:t>
      </w:r>
      <w:proofErr w:type="spellStart"/>
      <w:r w:rsidRPr="00BD3850">
        <w:rPr>
          <w:rFonts w:cs="Times New Roman"/>
          <w:i/>
          <w:iCs/>
          <w:color w:val="000000"/>
          <w:shd w:val="clear" w:color="auto" w:fill="FFFFFF"/>
        </w:rPr>
        <w:t>finite</w:t>
      </w:r>
      <w:proofErr w:type="spellEnd"/>
      <w:r w:rsidRPr="00BD3850">
        <w:rPr>
          <w:rFonts w:cs="Times New Roman"/>
          <w:i/>
          <w:iCs/>
          <w:color w:val="000000"/>
          <w:shd w:val="clear" w:color="auto" w:fill="FFFFFF"/>
        </w:rPr>
        <w:t xml:space="preserve"> volume </w:t>
      </w:r>
      <w:proofErr w:type="spellStart"/>
      <w:r w:rsidRPr="00BD3850">
        <w:rPr>
          <w:rFonts w:cs="Times New Roman"/>
          <w:i/>
          <w:iCs/>
          <w:color w:val="000000"/>
          <w:shd w:val="clear" w:color="auto" w:fill="FFFFFF"/>
        </w:rPr>
        <w:t>method</w:t>
      </w:r>
      <w:proofErr w:type="spellEnd"/>
      <w:r w:rsidRPr="00BD3850">
        <w:rPr>
          <w:rFonts w:cs="Times New Roman"/>
          <w:color w:val="000000"/>
          <w:shd w:val="clear" w:color="auto" w:fill="FFFFFF"/>
        </w:rPr>
        <w:t xml:space="preserve">. </w:t>
      </w:r>
      <w:proofErr w:type="spellStart"/>
      <w:r w:rsidRPr="00BD3850">
        <w:rPr>
          <w:rFonts w:cs="Times New Roman"/>
          <w:color w:val="000000"/>
          <w:shd w:val="clear" w:color="auto" w:fill="FFFFFF"/>
        </w:rPr>
        <w:t>Harlow</w:t>
      </w:r>
      <w:proofErr w:type="spellEnd"/>
      <w:r w:rsidRPr="00BD3850">
        <w:rPr>
          <w:rFonts w:cs="Times New Roman"/>
          <w:color w:val="000000"/>
          <w:shd w:val="clear" w:color="auto" w:fill="FFFFFF"/>
        </w:rPr>
        <w:t xml:space="preserve">, </w:t>
      </w:r>
      <w:proofErr w:type="spellStart"/>
      <w:r w:rsidRPr="00BD3850">
        <w:rPr>
          <w:rFonts w:cs="Times New Roman"/>
          <w:color w:val="000000"/>
          <w:shd w:val="clear" w:color="auto" w:fill="FFFFFF"/>
        </w:rPr>
        <w:t>England</w:t>
      </w:r>
      <w:proofErr w:type="spellEnd"/>
      <w:r w:rsidRPr="00BD3850">
        <w:rPr>
          <w:rFonts w:cs="Times New Roman"/>
          <w:color w:val="000000"/>
          <w:shd w:val="clear" w:color="auto" w:fill="FFFFFF"/>
        </w:rPr>
        <w:t xml:space="preserve">: Pearson </w:t>
      </w:r>
      <w:proofErr w:type="spellStart"/>
      <w:r w:rsidRPr="00BD3850">
        <w:rPr>
          <w:rFonts w:cs="Times New Roman"/>
          <w:color w:val="000000"/>
          <w:shd w:val="clear" w:color="auto" w:fill="FFFFFF"/>
        </w:rPr>
        <w:t>Education</w:t>
      </w:r>
      <w:proofErr w:type="spellEnd"/>
      <w:r w:rsidRPr="00BD3850">
        <w:rPr>
          <w:rFonts w:cs="Times New Roman"/>
          <w:color w:val="000000"/>
          <w:shd w:val="clear" w:color="auto" w:fill="FFFFFF"/>
        </w:rPr>
        <w:t xml:space="preserve"> </w:t>
      </w:r>
      <w:proofErr w:type="spellStart"/>
      <w:r w:rsidRPr="00BD3850">
        <w:rPr>
          <w:rFonts w:cs="Times New Roman"/>
          <w:color w:val="000000"/>
          <w:shd w:val="clear" w:color="auto" w:fill="FFFFFF"/>
        </w:rPr>
        <w:t>Ltd</w:t>
      </w:r>
      <w:proofErr w:type="spellEnd"/>
      <w:r>
        <w:rPr>
          <w:rFonts w:ascii="Arial Unicode MS" w:hAnsi="Arial Unicode MS"/>
          <w:color w:val="000000"/>
          <w:shd w:val="clear" w:color="auto" w:fill="FFFFFF"/>
        </w:rPr>
        <w:t>.</w:t>
      </w:r>
    </w:p>
    <w:p w14:paraId="65F36142" w14:textId="77777777" w:rsidR="00BD3850" w:rsidRPr="00F50442" w:rsidRDefault="00BD3850" w:rsidP="00F50442"/>
    <w:sectPr w:rsidR="00BD3850" w:rsidRPr="00F50442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041A6D"/>
    <w:multiLevelType w:val="hybridMultilevel"/>
    <w:tmpl w:val="E3826F1C"/>
    <w:lvl w:ilvl="0" w:tplc="0416000F">
      <w:start w:val="1"/>
      <w:numFmt w:val="decimal"/>
      <w:lvlText w:val="%1."/>
      <w:lvlJc w:val="left"/>
      <w:pPr>
        <w:ind w:left="1068" w:hanging="360"/>
      </w:p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423D63B0"/>
    <w:multiLevelType w:val="hybridMultilevel"/>
    <w:tmpl w:val="4CCA49E2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2B5455"/>
    <w:multiLevelType w:val="hybridMultilevel"/>
    <w:tmpl w:val="32FA084C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34289C"/>
    <w:multiLevelType w:val="multilevel"/>
    <w:tmpl w:val="B5D069A2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vertAlign w:val="baseline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2E82"/>
    <w:rsid w:val="00037757"/>
    <w:rsid w:val="0009556D"/>
    <w:rsid w:val="000C31C8"/>
    <w:rsid w:val="00101D2B"/>
    <w:rsid w:val="00140560"/>
    <w:rsid w:val="0015171F"/>
    <w:rsid w:val="00183BE5"/>
    <w:rsid w:val="001915A9"/>
    <w:rsid w:val="00193432"/>
    <w:rsid w:val="001C0C85"/>
    <w:rsid w:val="001C5EF3"/>
    <w:rsid w:val="00207430"/>
    <w:rsid w:val="00280F0A"/>
    <w:rsid w:val="002F65F7"/>
    <w:rsid w:val="00355FDD"/>
    <w:rsid w:val="003C52F7"/>
    <w:rsid w:val="003D4F06"/>
    <w:rsid w:val="003F6A69"/>
    <w:rsid w:val="0045678B"/>
    <w:rsid w:val="00472A07"/>
    <w:rsid w:val="00473EE6"/>
    <w:rsid w:val="00483610"/>
    <w:rsid w:val="004A4906"/>
    <w:rsid w:val="004C5244"/>
    <w:rsid w:val="004C6D4F"/>
    <w:rsid w:val="004F1FBF"/>
    <w:rsid w:val="005048FE"/>
    <w:rsid w:val="00507CA1"/>
    <w:rsid w:val="005457E0"/>
    <w:rsid w:val="005518F2"/>
    <w:rsid w:val="005975C4"/>
    <w:rsid w:val="005F2DC4"/>
    <w:rsid w:val="005F6040"/>
    <w:rsid w:val="00615142"/>
    <w:rsid w:val="00650FC1"/>
    <w:rsid w:val="00664AB8"/>
    <w:rsid w:val="007B7405"/>
    <w:rsid w:val="008332A3"/>
    <w:rsid w:val="008D7207"/>
    <w:rsid w:val="008F3F11"/>
    <w:rsid w:val="0090162E"/>
    <w:rsid w:val="0092193C"/>
    <w:rsid w:val="009D3C02"/>
    <w:rsid w:val="00A03913"/>
    <w:rsid w:val="00A07CE5"/>
    <w:rsid w:val="00A51EFE"/>
    <w:rsid w:val="00A7661C"/>
    <w:rsid w:val="00B22FB8"/>
    <w:rsid w:val="00B31D74"/>
    <w:rsid w:val="00B974B0"/>
    <w:rsid w:val="00BA37E5"/>
    <w:rsid w:val="00BD3850"/>
    <w:rsid w:val="00C13CA6"/>
    <w:rsid w:val="00C27CB4"/>
    <w:rsid w:val="00C71123"/>
    <w:rsid w:val="00C95D8C"/>
    <w:rsid w:val="00CC1D7B"/>
    <w:rsid w:val="00CD03B0"/>
    <w:rsid w:val="00CE1CAB"/>
    <w:rsid w:val="00D504E5"/>
    <w:rsid w:val="00DA66A0"/>
    <w:rsid w:val="00DB1D9B"/>
    <w:rsid w:val="00DC1D58"/>
    <w:rsid w:val="00DD2E4C"/>
    <w:rsid w:val="00DD2FD8"/>
    <w:rsid w:val="00E24CA0"/>
    <w:rsid w:val="00E4034E"/>
    <w:rsid w:val="00E85D27"/>
    <w:rsid w:val="00EA08E6"/>
    <w:rsid w:val="00EE7D1A"/>
    <w:rsid w:val="00EF7FE3"/>
    <w:rsid w:val="00F10835"/>
    <w:rsid w:val="00F33423"/>
    <w:rsid w:val="00F46252"/>
    <w:rsid w:val="00F50442"/>
    <w:rsid w:val="00F92E82"/>
    <w:rsid w:val="00FD4C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79F66B"/>
  <w15:chartTrackingRefBased/>
  <w15:docId w15:val="{382086EF-D3E7-4B38-97C7-871E5573D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0835"/>
    <w:pPr>
      <w:spacing w:before="120" w:after="120"/>
      <w:jc w:val="both"/>
    </w:pPr>
    <w:rPr>
      <w:rFonts w:ascii="Times New Roman" w:hAnsi="Times New Roman"/>
    </w:rPr>
  </w:style>
  <w:style w:type="paragraph" w:styleId="Ttulo1">
    <w:name w:val="heading 1"/>
    <w:basedOn w:val="Normal"/>
    <w:next w:val="Normal"/>
    <w:link w:val="Ttulo1Char"/>
    <w:uiPriority w:val="9"/>
    <w:qFormat/>
    <w:rsid w:val="00F92E82"/>
    <w:pPr>
      <w:keepNext/>
      <w:keepLines/>
      <w:spacing w:before="240" w:after="0"/>
      <w:outlineLvl w:val="0"/>
    </w:pPr>
    <w:rPr>
      <w:rFonts w:eastAsiaTheme="majorEastAsia" w:cstheme="majorBidi"/>
      <w:color w:val="000000" w:themeColor="text1"/>
      <w:sz w:val="32"/>
      <w:szCs w:val="32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F92E82"/>
    <w:pPr>
      <w:keepNext/>
      <w:keepLines/>
      <w:spacing w:before="40" w:after="0"/>
      <w:outlineLvl w:val="1"/>
    </w:pPr>
    <w:rPr>
      <w:rFonts w:eastAsiaTheme="majorEastAsia" w:cstheme="majorBidi"/>
      <w:color w:val="2F5496" w:themeColor="accent1" w:themeShade="BF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F92E82"/>
    <w:rPr>
      <w:rFonts w:ascii="Times New Roman" w:eastAsiaTheme="majorEastAsia" w:hAnsi="Times New Roman" w:cstheme="majorBidi"/>
      <w:color w:val="000000" w:themeColor="text1"/>
      <w:sz w:val="32"/>
      <w:szCs w:val="32"/>
    </w:rPr>
  </w:style>
  <w:style w:type="character" w:customStyle="1" w:styleId="Ttulo2Char">
    <w:name w:val="Título 2 Char"/>
    <w:basedOn w:val="Fontepargpadro"/>
    <w:link w:val="Ttulo2"/>
    <w:uiPriority w:val="9"/>
    <w:rsid w:val="00F92E82"/>
    <w:rPr>
      <w:rFonts w:ascii="Times New Roman" w:eastAsiaTheme="majorEastAsia" w:hAnsi="Times New Roman" w:cstheme="majorBidi"/>
      <w:color w:val="2F5496" w:themeColor="accent1" w:themeShade="BF"/>
      <w:sz w:val="26"/>
      <w:szCs w:val="26"/>
    </w:rPr>
  </w:style>
  <w:style w:type="paragraph" w:styleId="Ttulo">
    <w:name w:val="Title"/>
    <w:basedOn w:val="Normal"/>
    <w:next w:val="Normal"/>
    <w:link w:val="TtuloChar"/>
    <w:uiPriority w:val="10"/>
    <w:qFormat/>
    <w:rsid w:val="00F92E82"/>
    <w:pPr>
      <w:spacing w:after="0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tuloChar">
    <w:name w:val="Título Char"/>
    <w:basedOn w:val="Fontepargpadro"/>
    <w:link w:val="Ttulo"/>
    <w:uiPriority w:val="10"/>
    <w:rsid w:val="00F92E82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F92E82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F92E82"/>
    <w:rPr>
      <w:rFonts w:ascii="Times New Roman" w:eastAsiaTheme="minorEastAsia" w:hAnsi="Times New Roman"/>
      <w:color w:val="5A5A5A" w:themeColor="text1" w:themeTint="A5"/>
      <w:spacing w:val="15"/>
    </w:rPr>
  </w:style>
  <w:style w:type="character" w:customStyle="1" w:styleId="MTEquationSection">
    <w:name w:val="MTEquationSection"/>
    <w:basedOn w:val="Fontepargpadro"/>
    <w:rsid w:val="00F92E82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F92E82"/>
    <w:pPr>
      <w:tabs>
        <w:tab w:val="center" w:pos="4240"/>
        <w:tab w:val="right" w:pos="8500"/>
      </w:tabs>
    </w:pPr>
  </w:style>
  <w:style w:type="character" w:customStyle="1" w:styleId="MTDisplayEquationChar">
    <w:name w:val="MTDisplayEquation Char"/>
    <w:basedOn w:val="Fontepargpadro"/>
    <w:link w:val="MTDisplayEquation"/>
    <w:rsid w:val="00F92E82"/>
    <w:rPr>
      <w:rFonts w:ascii="Times New Roman" w:hAnsi="Times New Roman"/>
    </w:rPr>
  </w:style>
  <w:style w:type="paragraph" w:styleId="Legenda">
    <w:name w:val="caption"/>
    <w:basedOn w:val="Normal"/>
    <w:next w:val="Normal"/>
    <w:uiPriority w:val="35"/>
    <w:unhideWhenUsed/>
    <w:qFormat/>
    <w:rsid w:val="00664AB8"/>
    <w:pPr>
      <w:spacing w:before="0" w:after="200" w:line="240" w:lineRule="auto"/>
    </w:pPr>
    <w:rPr>
      <w:i/>
      <w:iCs/>
      <w:sz w:val="20"/>
      <w:szCs w:val="18"/>
    </w:rPr>
  </w:style>
  <w:style w:type="paragraph" w:styleId="PargrafodaLista">
    <w:name w:val="List Paragraph"/>
    <w:basedOn w:val="Normal"/>
    <w:uiPriority w:val="34"/>
    <w:qFormat/>
    <w:rsid w:val="001C5EF3"/>
    <w:pPr>
      <w:ind w:left="720"/>
      <w:contextualSpacing/>
    </w:pPr>
  </w:style>
  <w:style w:type="character" w:customStyle="1" w:styleId="fontstyle01">
    <w:name w:val="fontstyle01"/>
    <w:basedOn w:val="Fontepargpadro"/>
    <w:rsid w:val="00EA08E6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EA08E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Bibliografia">
    <w:name w:val="Bibliography"/>
    <w:basedOn w:val="Normal"/>
    <w:next w:val="Normal"/>
    <w:uiPriority w:val="37"/>
    <w:unhideWhenUsed/>
    <w:rsid w:val="00F50442"/>
    <w:pPr>
      <w:spacing w:line="360" w:lineRule="auto"/>
    </w:pPr>
    <w:rPr>
      <w:rFonts w:eastAsia="Times New Roman" w:cs="Times New Roman"/>
      <w:sz w:val="24"/>
      <w:szCs w:val="24"/>
      <w:lang w:eastAsia="pt-BR"/>
    </w:rPr>
  </w:style>
  <w:style w:type="table" w:styleId="Tabelacomgrade">
    <w:name w:val="Table Grid"/>
    <w:basedOn w:val="Tabelanormal"/>
    <w:uiPriority w:val="39"/>
    <w:rsid w:val="000955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-size-extra-large">
    <w:name w:val="a-size-extra-large"/>
    <w:basedOn w:val="Fontepargpadro"/>
    <w:rsid w:val="00BD3850"/>
  </w:style>
  <w:style w:type="character" w:styleId="Hyperlink">
    <w:name w:val="Hyperlink"/>
    <w:basedOn w:val="Fontepargpadro"/>
    <w:uiPriority w:val="99"/>
    <w:semiHidden/>
    <w:unhideWhenUsed/>
    <w:rsid w:val="00BD385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823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70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4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52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1.wmf"/><Relationship Id="rId346" Type="http://schemas.openxmlformats.org/officeDocument/2006/relationships/theme" Target="theme/theme1.xml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48" Type="http://schemas.openxmlformats.org/officeDocument/2006/relationships/oleObject" Target="embeddings/oleObject128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3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4.wmf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72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7.bin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8.bin"/><Relationship Id="rId281" Type="http://schemas.openxmlformats.org/officeDocument/2006/relationships/image" Target="media/image132.wmf"/><Relationship Id="rId337" Type="http://schemas.openxmlformats.org/officeDocument/2006/relationships/image" Target="media/image153.wmf"/><Relationship Id="rId34" Type="http://schemas.openxmlformats.org/officeDocument/2006/relationships/image" Target="media/image15.wmf"/><Relationship Id="rId76" Type="http://schemas.openxmlformats.org/officeDocument/2006/relationships/image" Target="media/image32.wmf"/><Relationship Id="rId141" Type="http://schemas.openxmlformats.org/officeDocument/2006/relationships/image" Target="media/image64.wmf"/><Relationship Id="rId7" Type="http://schemas.openxmlformats.org/officeDocument/2006/relationships/oleObject" Target="embeddings/oleObject1.bin"/><Relationship Id="rId183" Type="http://schemas.openxmlformats.org/officeDocument/2006/relationships/image" Target="media/image85.wmf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2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61" Type="http://schemas.openxmlformats.org/officeDocument/2006/relationships/image" Target="media/image122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5.bin"/><Relationship Id="rId317" Type="http://schemas.openxmlformats.org/officeDocument/2006/relationships/oleObject" Target="embeddings/oleObject165.bin"/><Relationship Id="rId338" Type="http://schemas.openxmlformats.org/officeDocument/2006/relationships/oleObject" Target="embeddings/oleObject180.bin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4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60.bin"/><Relationship Id="rId328" Type="http://schemas.openxmlformats.org/officeDocument/2006/relationships/oleObject" Target="embeddings/oleObject174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7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6.bin"/><Relationship Id="rId339" Type="http://schemas.openxmlformats.org/officeDocument/2006/relationships/image" Target="media/image154.wmf"/><Relationship Id="rId78" Type="http://schemas.openxmlformats.org/officeDocument/2006/relationships/image" Target="media/image33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3.wmf"/><Relationship Id="rId329" Type="http://schemas.openxmlformats.org/officeDocument/2006/relationships/image" Target="media/image150.wmf"/><Relationship Id="rId47" Type="http://schemas.openxmlformats.org/officeDocument/2006/relationships/image" Target="media/image20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81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5.bin"/><Relationship Id="rId90" Type="http://schemas.openxmlformats.org/officeDocument/2006/relationships/image" Target="media/image39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1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7.bin"/><Relationship Id="rId80" Type="http://schemas.openxmlformats.org/officeDocument/2006/relationships/image" Target="media/image34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2.wmf"/><Relationship Id="rId341" Type="http://schemas.openxmlformats.org/officeDocument/2006/relationships/image" Target="media/image155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4.bin"/><Relationship Id="rId310" Type="http://schemas.openxmlformats.org/officeDocument/2006/relationships/image" Target="media/image144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7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4.bin"/><Relationship Id="rId300" Type="http://schemas.openxmlformats.org/officeDocument/2006/relationships/image" Target="media/image139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82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7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5.bin"/><Relationship Id="rId40" Type="http://schemas.openxmlformats.org/officeDocument/2006/relationships/image" Target="media/image18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7.bin"/><Relationship Id="rId322" Type="http://schemas.openxmlformats.org/officeDocument/2006/relationships/image" Target="media/image149.wmf"/><Relationship Id="rId343" Type="http://schemas.openxmlformats.org/officeDocument/2006/relationships/image" Target="media/image156.png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5.wmf"/><Relationship Id="rId30" Type="http://schemas.openxmlformats.org/officeDocument/2006/relationships/image" Target="media/image13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312" Type="http://schemas.openxmlformats.org/officeDocument/2006/relationships/image" Target="media/image145.png"/><Relationship Id="rId333" Type="http://schemas.openxmlformats.org/officeDocument/2006/relationships/image" Target="media/image151.wmf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0.wmf"/><Relationship Id="rId298" Type="http://schemas.openxmlformats.org/officeDocument/2006/relationships/image" Target="media/image138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7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7.wmf"/><Relationship Id="rId313" Type="http://schemas.openxmlformats.org/officeDocument/2006/relationships/image" Target="media/image146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78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3.bin"/><Relationship Id="rId303" Type="http://schemas.openxmlformats.org/officeDocument/2006/relationships/oleObject" Target="embeddings/oleObject158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345" Type="http://schemas.openxmlformats.org/officeDocument/2006/relationships/fontTable" Target="fontTable.xml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5.wmf"/><Relationship Id="rId107" Type="http://schemas.openxmlformats.org/officeDocument/2006/relationships/image" Target="media/image47.wmf"/><Relationship Id="rId289" Type="http://schemas.openxmlformats.org/officeDocument/2006/relationships/image" Target="media/image13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8.wmf"/><Relationship Id="rId314" Type="http://schemas.openxmlformats.org/officeDocument/2006/relationships/image" Target="media/image147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9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1.bin"/><Relationship Id="rId171" Type="http://schemas.openxmlformats.org/officeDocument/2006/relationships/image" Target="media/image79.wmf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9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9.bin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image" Target="media/image69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4.bin"/><Relationship Id="rId55" Type="http://schemas.openxmlformats.org/officeDocument/2006/relationships/oleObject" Target="embeddings/oleObject28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3.bin"/><Relationship Id="rId271" Type="http://schemas.openxmlformats.org/officeDocument/2006/relationships/image" Target="media/image127.wmf"/><Relationship Id="rId24" Type="http://schemas.openxmlformats.org/officeDocument/2006/relationships/image" Target="media/image10.wmf"/><Relationship Id="rId66" Type="http://schemas.openxmlformats.org/officeDocument/2006/relationships/image" Target="media/image27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73.bin"/><Relationship Id="rId173" Type="http://schemas.openxmlformats.org/officeDocument/2006/relationships/image" Target="media/image80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- Anglia" Version="2008"/>
</file>

<file path=customXml/itemProps1.xml><?xml version="1.0" encoding="utf-8"?>
<ds:datastoreItem xmlns:ds="http://schemas.openxmlformats.org/officeDocument/2006/customXml" ds:itemID="{51C498F2-7CD0-4C25-B226-7483A1C73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9</TotalTime>
  <Pages>16</Pages>
  <Words>4109</Words>
  <Characters>22189</Characters>
  <Application>Microsoft Office Word</Application>
  <DocSecurity>0</DocSecurity>
  <Lines>184</Lines>
  <Paragraphs>5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ique andrade</dc:creator>
  <cp:keywords/>
  <dc:description/>
  <cp:lastModifiedBy>henrique andrade</cp:lastModifiedBy>
  <cp:revision>24</cp:revision>
  <dcterms:created xsi:type="dcterms:W3CDTF">2020-06-02T01:47:00Z</dcterms:created>
  <dcterms:modified xsi:type="dcterms:W3CDTF">2020-06-22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